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9BBFE" w14:textId="709AF609" w:rsidR="006A1732" w:rsidRPr="006A1732" w:rsidRDefault="001D4E46" w:rsidP="00D57F36">
      <w:pPr>
        <w:pStyle w:val="10"/>
        <w:jc w:val="both"/>
        <w:rPr>
          <w:lang w:val="ru-RU"/>
        </w:rPr>
      </w:pPr>
      <w:r>
        <w:fldChar w:fldCharType="begin"/>
      </w:r>
      <w:r>
        <w:instrText xml:space="preserve"> MACROBUTTON MTEditEquationSection2 </w:instrText>
      </w:r>
      <w:r w:rsidRPr="001D4E4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9773A">
        <w:t xml:space="preserve">УДК </w:t>
      </w:r>
      <w:r w:rsidR="006A1732" w:rsidRPr="006A1732">
        <w:rPr>
          <w:lang w:val="ru-RU"/>
        </w:rPr>
        <w:t>519.854.2</w:t>
      </w:r>
    </w:p>
    <w:p w14:paraId="106F3FF2" w14:textId="3FDDC448" w:rsidR="0029773A" w:rsidRDefault="0029773A" w:rsidP="00D57F36">
      <w:pPr>
        <w:pStyle w:val="10"/>
        <w:jc w:val="both"/>
        <w:rPr>
          <w:lang w:val="ru-RU"/>
        </w:rPr>
      </w:pPr>
    </w:p>
    <w:p w14:paraId="16F4ED0D" w14:textId="0FCF8B61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Павлов</w:t>
      </w:r>
      <w:r w:rsidR="0029773A">
        <w:t xml:space="preserve"> </w:t>
      </w:r>
      <w:r>
        <w:rPr>
          <w:lang w:val="uk-UA"/>
        </w:rPr>
        <w:t>О</w:t>
      </w:r>
      <w:r w:rsidR="0029773A">
        <w:t xml:space="preserve">. </w:t>
      </w:r>
      <w:r>
        <w:rPr>
          <w:lang w:val="uk-UA"/>
        </w:rPr>
        <w:t>А</w:t>
      </w:r>
      <w:r w:rsidR="0029773A">
        <w:t xml:space="preserve">., </w:t>
      </w:r>
    </w:p>
    <w:p w14:paraId="4D36BFCC" w14:textId="1E266728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Вознюк</w:t>
      </w:r>
      <w:r w:rsidR="0029773A">
        <w:t xml:space="preserve"> </w:t>
      </w:r>
      <w:r>
        <w:rPr>
          <w:lang w:val="uk-UA"/>
        </w:rPr>
        <w:t>О</w:t>
      </w:r>
      <w:r w:rsidR="0029773A">
        <w:t>.</w:t>
      </w:r>
      <w:r>
        <w:rPr>
          <w:lang w:val="uk-UA"/>
        </w:rPr>
        <w:t xml:space="preserve"> В</w:t>
      </w:r>
      <w:r w:rsidR="0029773A">
        <w:t>.</w:t>
      </w:r>
      <w:r>
        <w:rPr>
          <w:lang w:val="uk-UA"/>
        </w:rPr>
        <w:t>,</w:t>
      </w:r>
    </w:p>
    <w:p w14:paraId="2072EF52" w14:textId="65490D0E" w:rsidR="000166BE" w:rsidRPr="000166BE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Жданова О. Г.</w:t>
      </w:r>
    </w:p>
    <w:p w14:paraId="4868D82A" w14:textId="77777777" w:rsidR="0029773A" w:rsidRPr="0072596B" w:rsidRDefault="0029773A" w:rsidP="00D57F36">
      <w:pPr>
        <w:pStyle w:val="Title"/>
        <w:jc w:val="both"/>
        <w:rPr>
          <w:b w:val="0"/>
          <w:bCs/>
          <w:sz w:val="22"/>
          <w:szCs w:val="22"/>
        </w:rPr>
      </w:pPr>
    </w:p>
    <w:p w14:paraId="7DA3A985" w14:textId="08DE2DEB" w:rsidR="0011081B" w:rsidRPr="00F76647" w:rsidRDefault="005321F4" w:rsidP="00441893">
      <w:pPr>
        <w:pStyle w:val="a"/>
      </w:pPr>
      <w:r w:rsidRPr="00F76647">
        <w:rPr>
          <w:lang w:val="ru-RU"/>
        </w:rPr>
        <w:t>дослідження задачі дробово-лінійного програмування в умовах невизначеності</w:t>
      </w:r>
    </w:p>
    <w:p w14:paraId="330A5138" w14:textId="77777777" w:rsidR="0029773A" w:rsidRPr="0072596B" w:rsidRDefault="0029773A" w:rsidP="00D57F36">
      <w:pPr>
        <w:pStyle w:val="a"/>
        <w:jc w:val="both"/>
        <w:rPr>
          <w:lang w:val="ru-RU"/>
        </w:rPr>
      </w:pPr>
    </w:p>
    <w:p w14:paraId="2DDAA74A" w14:textId="6A484796" w:rsidR="0029773A" w:rsidRPr="0072596B" w:rsidRDefault="0011081B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</w:rPr>
        <w:t xml:space="preserve">Робота </w:t>
      </w:r>
      <w:proofErr w:type="spellStart"/>
      <w:r w:rsidRPr="0072596B">
        <w:rPr>
          <w:sz w:val="22"/>
          <w:szCs w:val="22"/>
        </w:rPr>
        <w:t>присвячена</w:t>
      </w:r>
      <w:proofErr w:type="spellEnd"/>
      <w:r w:rsidRPr="0072596B">
        <w:rPr>
          <w:sz w:val="22"/>
          <w:szCs w:val="22"/>
        </w:rPr>
        <w:t xml:space="preserve"> </w:t>
      </w:r>
      <w:r w:rsidRPr="001E0990">
        <w:rPr>
          <w:sz w:val="22"/>
          <w:szCs w:val="22"/>
          <w:lang w:val="uk-UA"/>
        </w:rPr>
        <w:t xml:space="preserve">дослідженню </w:t>
      </w:r>
      <w:r w:rsidR="00F12F0D" w:rsidRPr="001E0990">
        <w:rPr>
          <w:sz w:val="22"/>
          <w:szCs w:val="22"/>
          <w:lang w:val="uk-UA"/>
        </w:rPr>
        <w:t>двох</w:t>
      </w:r>
      <w:r w:rsidR="00F76647" w:rsidRPr="001E0990">
        <w:rPr>
          <w:sz w:val="22"/>
          <w:szCs w:val="22"/>
          <w:lang w:val="uk-UA"/>
        </w:rPr>
        <w:t xml:space="preserve"> задач </w:t>
      </w:r>
      <w:proofErr w:type="spellStart"/>
      <w:r w:rsidR="00F76647" w:rsidRPr="001E0990">
        <w:rPr>
          <w:sz w:val="22"/>
          <w:szCs w:val="22"/>
          <w:lang w:val="uk-UA"/>
        </w:rPr>
        <w:t>дробово</w:t>
      </w:r>
      <w:proofErr w:type="spellEnd"/>
      <w:r w:rsidR="00F76647" w:rsidRPr="001E0990">
        <w:rPr>
          <w:sz w:val="22"/>
          <w:szCs w:val="22"/>
          <w:lang w:val="uk-UA"/>
        </w:rPr>
        <w:t>-лінійного програмування в умовах невизначеності</w:t>
      </w:r>
      <w:r w:rsidR="00F76647" w:rsidRPr="001E0990">
        <w:rPr>
          <w:sz w:val="22"/>
          <w:szCs w:val="22"/>
          <w:lang w:val="uk-UA"/>
        </w:rPr>
        <w:t xml:space="preserve">, які відрізняються критеріями </w:t>
      </w:r>
      <w:r w:rsidRPr="001E0990">
        <w:rPr>
          <w:sz w:val="22"/>
          <w:szCs w:val="22"/>
          <w:lang w:val="uk-UA"/>
        </w:rPr>
        <w:t xml:space="preserve">знаходження компромісних </w:t>
      </w:r>
      <w:proofErr w:type="spellStart"/>
      <w:r w:rsidRPr="001E0990">
        <w:rPr>
          <w:sz w:val="22"/>
          <w:szCs w:val="22"/>
          <w:lang w:val="uk-UA"/>
        </w:rPr>
        <w:t>розв</w:t>
      </w:r>
      <w:proofErr w:type="spellEnd"/>
      <w:r w:rsidRPr="001E0990">
        <w:rPr>
          <w:sz w:val="22"/>
          <w:szCs w:val="22"/>
        </w:rPr>
        <w:t>’</w:t>
      </w:r>
      <w:proofErr w:type="spellStart"/>
      <w:r w:rsidRPr="001E0990">
        <w:rPr>
          <w:sz w:val="22"/>
          <w:szCs w:val="22"/>
          <w:lang w:val="uk-UA"/>
        </w:rPr>
        <w:t>язків</w:t>
      </w:r>
      <w:proofErr w:type="spellEnd"/>
      <w:r w:rsidRPr="001E0990">
        <w:rPr>
          <w:sz w:val="22"/>
          <w:szCs w:val="22"/>
          <w:lang w:val="uk-UA"/>
        </w:rPr>
        <w:t xml:space="preserve">. Було розроблено та описано декілька планів експериментів та зроблені висновки щодо </w:t>
      </w:r>
      <w:r w:rsidR="005321F4" w:rsidRPr="001E0990">
        <w:rPr>
          <w:sz w:val="22"/>
          <w:szCs w:val="22"/>
          <w:lang w:val="uk-UA"/>
        </w:rPr>
        <w:t>роботи критеріїв.</w:t>
      </w:r>
    </w:p>
    <w:p w14:paraId="38508279" w14:textId="4B1CDBD7" w:rsidR="0029773A" w:rsidRPr="0072596B" w:rsidRDefault="0029773A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uk-UA"/>
        </w:rPr>
        <w:t>КЛЮЧ</w:t>
      </w:r>
      <w:r w:rsidR="0011081B" w:rsidRPr="0072596B">
        <w:rPr>
          <w:sz w:val="22"/>
          <w:szCs w:val="22"/>
          <w:lang w:val="uk-UA"/>
        </w:rPr>
        <w:t>О</w:t>
      </w:r>
      <w:r w:rsidRPr="0072596B">
        <w:rPr>
          <w:sz w:val="22"/>
          <w:szCs w:val="22"/>
          <w:lang w:val="uk-UA"/>
        </w:rPr>
        <w:t>В</w:t>
      </w:r>
      <w:r w:rsidR="0011081B" w:rsidRPr="0072596B">
        <w:rPr>
          <w:sz w:val="22"/>
          <w:szCs w:val="22"/>
          <w:lang w:val="uk-UA"/>
        </w:rPr>
        <w:t>І</w:t>
      </w:r>
      <w:r w:rsidRPr="0072596B">
        <w:rPr>
          <w:sz w:val="22"/>
          <w:szCs w:val="22"/>
          <w:lang w:val="uk-UA"/>
        </w:rPr>
        <w:t xml:space="preserve"> СЛОВА</w:t>
      </w:r>
      <w:r w:rsidR="0011081B" w:rsidRPr="0072596B">
        <w:rPr>
          <w:sz w:val="22"/>
          <w:szCs w:val="22"/>
          <w:lang w:val="uk-UA"/>
        </w:rPr>
        <w:t>: НЕВИЗНАЧЕНІСТЬ, ДРОБОВО-ЛІНІЙНЕ ПРОГРАМУВАННЯ, ЗАДАЧА ЛІНІЙНОГО ПРОГРАМУВАННЯ, КОМПРОМІСН</w:t>
      </w:r>
      <w:r w:rsidR="00EC48E8">
        <w:rPr>
          <w:sz w:val="22"/>
          <w:szCs w:val="22"/>
          <w:lang w:val="uk-UA"/>
        </w:rPr>
        <w:t>ИЙ</w:t>
      </w:r>
      <w:r w:rsidR="0011081B" w:rsidRPr="0072596B">
        <w:rPr>
          <w:sz w:val="22"/>
          <w:szCs w:val="22"/>
          <w:lang w:val="uk-UA"/>
        </w:rPr>
        <w:t xml:space="preserve"> </w:t>
      </w:r>
      <w:r w:rsidR="00EC48E8">
        <w:rPr>
          <w:sz w:val="22"/>
          <w:szCs w:val="22"/>
          <w:lang w:val="uk-UA"/>
        </w:rPr>
        <w:t>РОЗВ</w:t>
      </w:r>
      <w:r w:rsidR="00EC48E8" w:rsidRPr="00EC48E8">
        <w:rPr>
          <w:sz w:val="22"/>
          <w:szCs w:val="22"/>
          <w:lang w:val="uk-UA"/>
        </w:rPr>
        <w:t>’</w:t>
      </w:r>
      <w:r w:rsidR="00EC48E8">
        <w:rPr>
          <w:sz w:val="22"/>
          <w:szCs w:val="22"/>
          <w:lang w:val="uk-UA"/>
        </w:rPr>
        <w:t>ЯЗОК</w:t>
      </w:r>
      <w:r w:rsidR="0011081B" w:rsidRPr="0072596B">
        <w:rPr>
          <w:sz w:val="22"/>
          <w:szCs w:val="22"/>
          <w:lang w:val="uk-UA"/>
        </w:rPr>
        <w:t>, КОМБІНАТОРНА ОПТИМІЗАЦІЯ, ПЛАНУВАННЯ ЕКСПЕРИМЕНТІВ.</w:t>
      </w:r>
    </w:p>
    <w:p w14:paraId="03AA2577" w14:textId="68B5FFAE" w:rsidR="0029773A" w:rsidRPr="0072596B" w:rsidRDefault="00BE6AA8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en-US"/>
        </w:rPr>
        <w:t xml:space="preserve">The article is devoted to </w:t>
      </w:r>
      <w:r w:rsidR="00FF2FA5">
        <w:rPr>
          <w:sz w:val="22"/>
          <w:szCs w:val="22"/>
          <w:lang w:val="en-US"/>
        </w:rPr>
        <w:t>two</w:t>
      </w:r>
      <w:r w:rsidRPr="0072596B">
        <w:rPr>
          <w:sz w:val="22"/>
          <w:szCs w:val="22"/>
          <w:lang w:val="en-US"/>
        </w:rPr>
        <w:t xml:space="preserve"> problem</w:t>
      </w:r>
      <w:r w:rsidR="00FF2FA5">
        <w:rPr>
          <w:sz w:val="22"/>
          <w:szCs w:val="22"/>
          <w:lang w:val="en-US"/>
        </w:rPr>
        <w:t>s</w:t>
      </w:r>
      <w:r w:rsidRPr="0072596B">
        <w:rPr>
          <w:sz w:val="22"/>
          <w:szCs w:val="22"/>
          <w:lang w:val="en-US"/>
        </w:rPr>
        <w:t xml:space="preserve"> of </w:t>
      </w:r>
      <w:r w:rsidR="00080A2A" w:rsidRPr="0072596B">
        <w:rPr>
          <w:sz w:val="22"/>
          <w:szCs w:val="22"/>
          <w:lang w:val="en-US"/>
        </w:rPr>
        <w:t xml:space="preserve">linear </w:t>
      </w:r>
      <w:r w:rsidRPr="0072596B">
        <w:rPr>
          <w:sz w:val="22"/>
          <w:szCs w:val="22"/>
          <w:lang w:val="en-US"/>
        </w:rPr>
        <w:t xml:space="preserve">fractional </w:t>
      </w:r>
      <w:r w:rsidR="00080A2A" w:rsidRPr="0072596B">
        <w:rPr>
          <w:sz w:val="22"/>
          <w:szCs w:val="22"/>
          <w:lang w:val="en-US"/>
        </w:rPr>
        <w:t>programming under uncertainty</w:t>
      </w:r>
      <w:r w:rsidR="00FF2FA5">
        <w:rPr>
          <w:sz w:val="22"/>
          <w:szCs w:val="22"/>
          <w:lang w:val="en-US"/>
        </w:rPr>
        <w:t xml:space="preserve"> which differs in </w:t>
      </w:r>
      <w:r w:rsidR="00245543">
        <w:rPr>
          <w:sz w:val="22"/>
          <w:szCs w:val="22"/>
          <w:lang w:val="en-US"/>
        </w:rPr>
        <w:t>finding compromise solution</w:t>
      </w:r>
      <w:r w:rsidR="00FF2FA5">
        <w:rPr>
          <w:sz w:val="22"/>
          <w:szCs w:val="22"/>
          <w:lang w:val="en-US"/>
        </w:rPr>
        <w:t xml:space="preserve"> criteria</w:t>
      </w:r>
      <w:r w:rsidR="00080A2A" w:rsidRPr="0072596B">
        <w:rPr>
          <w:sz w:val="22"/>
          <w:szCs w:val="22"/>
          <w:lang w:val="en-US"/>
        </w:rPr>
        <w:t xml:space="preserve">. Several experiment plans were made and its results were </w:t>
      </w:r>
      <w:r w:rsidR="005C3A3C" w:rsidRPr="0072596B">
        <w:rPr>
          <w:sz w:val="22"/>
          <w:szCs w:val="22"/>
          <w:lang w:val="en-US"/>
        </w:rPr>
        <w:t>analyzed and described.</w:t>
      </w:r>
    </w:p>
    <w:p w14:paraId="4FFDE74A" w14:textId="6D5CB002" w:rsidR="00F24A76" w:rsidRPr="0072596B" w:rsidRDefault="0029773A" w:rsidP="00D57F36">
      <w:pPr>
        <w:pStyle w:val="a2"/>
        <w:ind w:firstLine="0"/>
        <w:jc w:val="both"/>
        <w:rPr>
          <w:sz w:val="22"/>
          <w:szCs w:val="22"/>
          <w:lang w:val="en-US"/>
        </w:rPr>
      </w:pPr>
      <w:r w:rsidRPr="0072596B">
        <w:rPr>
          <w:sz w:val="22"/>
          <w:szCs w:val="22"/>
          <w:lang w:val="en-US"/>
        </w:rPr>
        <w:t>KEYWORDS</w:t>
      </w:r>
      <w:r w:rsidR="005C3A3C" w:rsidRPr="0072596B">
        <w:rPr>
          <w:sz w:val="22"/>
          <w:szCs w:val="22"/>
          <w:lang w:val="en-US"/>
        </w:rPr>
        <w:t>:</w:t>
      </w:r>
      <w:r w:rsidR="00C20AF1" w:rsidRPr="0072596B">
        <w:rPr>
          <w:sz w:val="22"/>
          <w:szCs w:val="22"/>
          <w:lang w:val="en-US"/>
        </w:rPr>
        <w:t xml:space="preserve"> </w:t>
      </w:r>
      <w:r w:rsidR="005C3A3C" w:rsidRPr="0072596B">
        <w:rPr>
          <w:sz w:val="22"/>
          <w:szCs w:val="22"/>
          <w:lang w:val="en-US"/>
        </w:rPr>
        <w:t>UNCERTAINTY, LINEAR FRACTIONAL PROGRAMMING, COMPROMISE SOLUTION, COMBINATORIAL OPTIMIZATION, DESIGN OF EXPERIMENTS.</w:t>
      </w:r>
    </w:p>
    <w:p w14:paraId="17D92F12" w14:textId="77777777" w:rsidR="00A04283" w:rsidRPr="0072596B" w:rsidRDefault="00A04283" w:rsidP="00D57F36">
      <w:pPr>
        <w:pStyle w:val="a2"/>
        <w:spacing w:after="0"/>
        <w:ind w:firstLine="0"/>
        <w:jc w:val="both"/>
        <w:rPr>
          <w:sz w:val="22"/>
          <w:szCs w:val="22"/>
          <w:lang w:val="en-US"/>
        </w:rPr>
      </w:pPr>
    </w:p>
    <w:p w14:paraId="5946A2A5" w14:textId="77777777" w:rsidR="007A16F0" w:rsidRDefault="007A16F0" w:rsidP="00D57F36">
      <w:pPr>
        <w:jc w:val="both"/>
        <w:rPr>
          <w:rFonts w:ascii="Arial" w:hAnsi="Arial" w:cs="Arial"/>
          <w:b/>
          <w:szCs w:val="24"/>
          <w:lang w:val="uk-UA" w:eastAsia="x-none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7284E5FB" w14:textId="5BA1D6C1" w:rsidR="00BE510F" w:rsidRDefault="00BE510F" w:rsidP="00D57F36">
      <w:pPr>
        <w:jc w:val="center"/>
        <w:rPr>
          <w:rFonts w:ascii="Arial" w:hAnsi="Arial" w:cs="Arial"/>
          <w:b/>
          <w:szCs w:val="24"/>
          <w:lang w:val="uk-UA" w:eastAsia="x-none"/>
        </w:rPr>
      </w:pPr>
      <w:r w:rsidRPr="00C4351B">
        <w:rPr>
          <w:rFonts w:ascii="Arial" w:hAnsi="Arial" w:cs="Arial"/>
          <w:b/>
          <w:szCs w:val="24"/>
          <w:lang w:val="uk-UA" w:eastAsia="x-none"/>
        </w:rPr>
        <w:t>1. Вступ</w:t>
      </w:r>
    </w:p>
    <w:p w14:paraId="37B4453A" w14:textId="0F66E6E6" w:rsidR="00D16AC0" w:rsidRPr="00D16AC0" w:rsidRDefault="00F76647" w:rsidP="00D16AC0">
      <w:pPr>
        <w:jc w:val="both"/>
        <w:rPr>
          <w:rFonts w:ascii="Times New Roman" w:hAnsi="Times New Roman" w:cs="Times New Roman"/>
          <w:bCs/>
          <w:sz w:val="24"/>
          <w:szCs w:val="24"/>
          <w:lang w:val="uk-UA" w:eastAsia="x-none"/>
        </w:rPr>
      </w:pPr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Невизначеність виникає, коли існує деяка множина альтернативних значень для одного и того самого параметра та достовірно невідомо яким чином шукати компромісний </w:t>
      </w:r>
      <w:proofErr w:type="spellStart"/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>розв</w:t>
      </w:r>
      <w:proofErr w:type="spellEnd"/>
      <w:r w:rsidRPr="00F7664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’</w:t>
      </w:r>
      <w:proofErr w:type="spellStart"/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>язок</w:t>
      </w:r>
      <w:proofErr w:type="spellEnd"/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>.</w:t>
      </w:r>
      <w:r w:rsidR="00D16AC0"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 Таким чином </w:t>
      </w:r>
      <w:r w:rsidR="00D16AC0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задачі в недетермінованій постановці часто виникають в ситуаціях, коли немає попередньої ймовірнісної оцінки можливих майбутніх ситуацій або значень параметрів, які їх характеризують.</w:t>
      </w:r>
    </w:p>
    <w:p w14:paraId="793627EC" w14:textId="2C4B9531" w:rsidR="00AF342F" w:rsidRDefault="00A476BA" w:rsidP="00D16AC0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дачі</w:t>
      </w:r>
      <w:r w:rsidR="00722E96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робово</w:t>
      </w:r>
      <w:proofErr w:type="spellEnd"/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-лінійного програмування використовуються у випадку коли необхідно</w:t>
      </w:r>
      <w:r w:rsidR="00AF342F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аксимізувати (мінімізувати) значення відношення деяких функцій.</w:t>
      </w:r>
      <w:r w:rsidR="00AF342F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D16AC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Такий тип задач часто використовується при вирішення певних економічних проблем, наприклад,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птимізація відношення прибутку до витрат.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76496627" w14:textId="77777777" w:rsidR="00722E96" w:rsidRPr="0072596B" w:rsidRDefault="00722E96" w:rsidP="00722E9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778967AF" w14:textId="77777777" w:rsidR="00AF342F" w:rsidRPr="00C4351B" w:rsidRDefault="00DC5C6F" w:rsidP="00D57F36">
      <w:pPr>
        <w:jc w:val="center"/>
        <w:rPr>
          <w:rFonts w:ascii="Arial" w:hAnsi="Arial" w:cs="Arial"/>
          <w:b/>
          <w:lang w:val="ru-RU" w:eastAsia="x-none"/>
        </w:rPr>
      </w:pPr>
      <w:r w:rsidRPr="00C4351B">
        <w:rPr>
          <w:rFonts w:ascii="Arial" w:hAnsi="Arial" w:cs="Arial"/>
          <w:b/>
          <w:lang w:val="ru-RU" w:eastAsia="x-none"/>
        </w:rPr>
        <w:t xml:space="preserve">2. </w:t>
      </w:r>
      <w:r w:rsidR="00BB282E" w:rsidRPr="00C4351B">
        <w:rPr>
          <w:rFonts w:ascii="Arial" w:hAnsi="Arial" w:cs="Arial"/>
          <w:b/>
          <w:lang w:val="ru-RU" w:eastAsia="x-none"/>
        </w:rPr>
        <w:t xml:space="preserve">Постановка </w:t>
      </w:r>
      <w:proofErr w:type="spellStart"/>
      <w:r w:rsidR="00BB282E" w:rsidRPr="00C4351B">
        <w:rPr>
          <w:rFonts w:ascii="Arial" w:hAnsi="Arial" w:cs="Arial"/>
          <w:b/>
          <w:lang w:val="ru-RU" w:eastAsia="x-none"/>
        </w:rPr>
        <w:t>задачі</w:t>
      </w:r>
      <w:proofErr w:type="spellEnd"/>
    </w:p>
    <w:p w14:paraId="44EE5644" w14:textId="77777777" w:rsidR="001D4E46" w:rsidRPr="0072596B" w:rsidRDefault="00BB282E" w:rsidP="00D57F36">
      <w:pPr>
        <w:spacing w:line="259" w:lineRule="auto"/>
        <w:jc w:val="both"/>
        <w:rPr>
          <w:rFonts w:ascii="Times New Roman" w:hAnsi="Times New Roman" w:cs="Times New Roman"/>
          <w:b/>
          <w:i/>
          <w:iCs/>
          <w:lang w:val="ru-RU" w:eastAsia="x-none"/>
        </w:rPr>
      </w:pP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Задача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комбінаторної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оптимізації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в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умова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невизначеності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має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вигляд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B7831BA" w14:textId="4467D027" w:rsidR="004D2B80" w:rsidRPr="004D2B80" w:rsidRDefault="001D4E46" w:rsidP="00D57F36">
      <w:pPr>
        <w:pStyle w:val="MTDisplayEquation"/>
        <w:ind w:left="1440"/>
        <w:jc w:val="both"/>
      </w:pPr>
      <w:r w:rsidRPr="0072596B">
        <w:tab/>
      </w:r>
      <w:r w:rsidRPr="0072596B">
        <w:rPr>
          <w:position w:val="-28"/>
        </w:rPr>
        <w:object w:dxaOrig="2079" w:dyaOrig="680" w14:anchorId="27F4A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3.75pt" o:ole="">
            <v:imagedata r:id="rId5" o:title=""/>
          </v:shape>
          <o:OLEObject Type="Embed" ProgID="Equation.DSMT4" ShapeID="_x0000_i1025" DrawAspect="Content" ObjectID="_1682209946" r:id="rId6"/>
        </w:object>
      </w:r>
      <w:r w:rsidRPr="0072596B">
        <w:tab/>
      </w:r>
      <w:r w:rsidRPr="0072596B">
        <w:fldChar w:fldCharType="begin"/>
      </w:r>
      <w:r w:rsidRPr="0072596B">
        <w:instrText xml:space="preserve"> MACROBUTTON MTPlaceRef \* MERGEFORMAT </w:instrText>
      </w:r>
      <w:r w:rsidRPr="0072596B">
        <w:fldChar w:fldCharType="begin"/>
      </w:r>
      <w:r w:rsidRPr="0072596B">
        <w:instrText xml:space="preserve"> SEQ MTEqn \h \* MERGEFORMAT </w:instrText>
      </w:r>
      <w:r w:rsidRPr="0072596B">
        <w:fldChar w:fldCharType="end"/>
      </w:r>
      <w:r w:rsidRPr="0072596B">
        <w:instrText>(</w:instrText>
      </w:r>
      <w:fldSimple w:instr=" SEQ MTEqn \c \* Arabic \* MERGEFORMAT ">
        <w:r w:rsidR="002813C0">
          <w:rPr>
            <w:noProof/>
          </w:rPr>
          <w:instrText>1</w:instrText>
        </w:r>
      </w:fldSimple>
      <w:r w:rsidRPr="0072596B">
        <w:instrText>)</w:instrText>
      </w:r>
      <w:r w:rsidRPr="0072596B">
        <w:fldChar w:fldCharType="end"/>
      </w:r>
    </w:p>
    <w:p w14:paraId="6ECE9579" w14:textId="1CAC3351" w:rsidR="00BE510F" w:rsidRPr="00425757" w:rsidRDefault="00BB282E" w:rsidP="00D57F36">
      <w:pPr>
        <w:spacing w:line="259" w:lineRule="auto"/>
        <w:jc w:val="both"/>
        <w:rPr>
          <w:rFonts w:ascii="Times New Roman" w:hAnsi="Times New Roman" w:cs="Times New Roman"/>
          <w:b/>
          <w:i/>
          <w:iCs/>
          <w:sz w:val="24"/>
          <w:szCs w:val="24"/>
          <w:lang w:val="ru-RU" w:eastAsia="x-none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де</w:t>
      </w:r>
      <w:r w:rsidR="00A04283" w:rsidRPr="00425757">
        <w:rPr>
          <w:rFonts w:ascii="Times New Roman" w:hAnsi="Times New Roman" w:cs="Times New Roman"/>
          <w:position w:val="-10"/>
          <w:sz w:val="24"/>
          <w:szCs w:val="24"/>
          <w:lang w:val="ru-RU"/>
        </w:rPr>
        <w:t xml:space="preserve"> </w:t>
      </w:r>
      <w:r w:rsidR="00A04283" w:rsidRPr="0042575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A57DFEF">
          <v:shape id="_x0000_i1026" type="#_x0000_t75" style="width:13.5pt;height:18pt" o:ole="">
            <v:imagedata r:id="rId7" o:title=""/>
          </v:shape>
          <o:OLEObject Type="Embed" ProgID="Equation.DSMT4" ShapeID="_x0000_i1026" DrawAspect="Content" ObjectID="_1682209947" r:id="rId8"/>
        </w:objec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числа, </w:t>
      </w:r>
      <w:r w:rsidR="00A04283" w:rsidRPr="00425757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4CCC55FA">
          <v:shape id="_x0000_i1027" type="#_x0000_t75" style="width:29.25pt;height:18pt" o:ole="">
            <v:imagedata r:id="rId9" o:title=""/>
          </v:shape>
          <o:OLEObject Type="Embed" ProgID="Equation.DSMT4" ShapeID="_x0000_i1027" DrawAspect="Content" ObjectID="_1682209948" r:id="rId10"/>
        </w:objec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i-та довільна числовая характеристика допустимого    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</w:t>
      </w:r>
      <w:r w:rsidR="00EC48E8" w:rsidRP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’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язку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425757" w:rsidRPr="00425757">
        <w:rPr>
          <w:rFonts w:ascii="Symbol" w:hAnsi="Symbol"/>
          <w:sz w:val="24"/>
          <w:szCs w:val="24"/>
          <w:lang w:val="en-US"/>
        </w:rPr>
        <w:t>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AA185E" w:rsidRPr="00425757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1841ED29">
          <v:shape id="_x0000_i1028" type="#_x0000_t75" style="width:45pt;height:18.75pt" o:ole="">
            <v:imagedata r:id="rId11" o:title=""/>
          </v:shape>
          <o:OLEObject Type="Embed" ProgID="Equation.DSMT4" ShapeID="_x0000_i1028" DrawAspect="Content" ObjectID="_1682209949" r:id="rId12"/>
        </w:object>
      </w:r>
      <w:r w:rsidR="00425757" w:rsidRPr="00425757">
        <w:rPr>
          <w:rFonts w:ascii="Symbol" w:hAnsi="Symbol"/>
          <w:sz w:val="24"/>
          <w:szCs w:val="24"/>
          <w:lang w:val="en-US"/>
        </w:rPr>
        <w:t>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— множина допустимих 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</w:t>
      </w:r>
      <w:r w:rsidR="00EC48E8" w:rsidRP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’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язків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.</w:t>
      </w:r>
    </w:p>
    <w:p w14:paraId="3A5A03AE" w14:textId="0FDDE7D9" w:rsidR="00BE510F" w:rsidRPr="002813C0" w:rsidRDefault="00BB282E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Під невизначенністю тут розуміється невизначенність значень  коефіцієнтів </w:t>
      </w:r>
      <w:r w:rsidR="00AA185E" w:rsidRPr="0042575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B8CCB6E">
          <v:shape id="_x0000_i1029" type="#_x0000_t75" style="width:14.25pt;height:18pt" o:ole="">
            <v:imagedata r:id="rId13" o:title=""/>
          </v:shape>
          <o:OLEObject Type="Embed" ProgID="Equation.DSMT4" ShapeID="_x0000_i1029" DrawAspect="Content" ObjectID="_1682209950" r:id="rId14"/>
        </w:object>
      </w:r>
      <w:r w:rsidR="00AA185E" w:rsidRPr="00425757">
        <w:rPr>
          <w:rFonts w:ascii="Times New Roman" w:hAnsi="Times New Roman" w:cs="Times New Roman"/>
          <w:position w:val="-10"/>
          <w:sz w:val="24"/>
          <w:szCs w:val="24"/>
        </w:rPr>
        <w:object w:dxaOrig="880" w:dyaOrig="380" w14:anchorId="4961A2A4">
          <v:shape id="_x0000_i1030" type="#_x0000_t75" style="width:44.25pt;height:18.75pt" o:ole="">
            <v:imagedata r:id="rId15" o:title=""/>
          </v:shape>
          <o:OLEObject Type="Embed" ProgID="Equation.DSMT4" ShapeID="_x0000_i1030" DrawAspect="Content" ObjectID="_1682209951" r:id="rId16"/>
        </w:object>
      </w:r>
    </w:p>
    <w:p w14:paraId="4F14227C" w14:textId="298DC98D" w:rsidR="004D2B80" w:rsidRPr="00425757" w:rsidRDefault="004D2B80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В роботах </w:t>
      </w:r>
      <w:r w:rsidRPr="004D2B80">
        <w:rPr>
          <w:rFonts w:ascii="Times New Roman" w:hAnsi="Times New Roman" w:cs="Times New Roman"/>
          <w:sz w:val="24"/>
          <w:szCs w:val="24"/>
          <w:lang w:val="ru-RU"/>
        </w:rPr>
        <w:t xml:space="preserve">[1, 2] 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були викладені основи конструктивної теорії знаходження компромісного </w:t>
      </w:r>
      <w:proofErr w:type="spellStart"/>
      <w:r w:rsidR="00EC48E8">
        <w:rPr>
          <w:rFonts w:ascii="Times New Roman" w:hAnsi="Times New Roman" w:cs="Times New Roman"/>
          <w:sz w:val="24"/>
          <w:szCs w:val="24"/>
          <w:lang w:val="uk-UA"/>
        </w:rPr>
        <w:t>розв</w:t>
      </w:r>
      <w:proofErr w:type="spellEnd"/>
      <w:r w:rsidR="00EC48E8" w:rsidRPr="00EC48E8">
        <w:rPr>
          <w:rFonts w:ascii="Times New Roman" w:hAnsi="Times New Roman" w:cs="Times New Roman"/>
          <w:sz w:val="24"/>
          <w:szCs w:val="24"/>
          <w:lang w:val="ru-RU"/>
        </w:rPr>
        <w:t>’</w:t>
      </w:r>
      <w:proofErr w:type="spellStart"/>
      <w:r w:rsidR="00EC48E8">
        <w:rPr>
          <w:rFonts w:ascii="Times New Roman" w:hAnsi="Times New Roman" w:cs="Times New Roman"/>
          <w:sz w:val="24"/>
          <w:szCs w:val="24"/>
          <w:lang w:val="uk-UA"/>
        </w:rPr>
        <w:t>язку</w:t>
      </w:r>
      <w:proofErr w:type="spellEnd"/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 для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такого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 класу задач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858E6BC" w14:textId="2447541E" w:rsidR="00BE510F" w:rsidRPr="00425757" w:rsidRDefault="00BB282E" w:rsidP="00D57F36">
      <w:pPr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Задача дроб</w:t>
      </w:r>
      <w:r w:rsidR="00AA185E"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в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-лінійного програмування у детермінованій постановці має вигляд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:</w:t>
      </w:r>
    </w:p>
    <w:p w14:paraId="5F72C86E" w14:textId="2092C374" w:rsidR="001D4E46" w:rsidRPr="0072596B" w:rsidRDefault="001D4E46" w:rsidP="00D57F36">
      <w:pPr>
        <w:pStyle w:val="MTDisplayEquation"/>
        <w:ind w:left="144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60"/>
        </w:rPr>
        <w:object w:dxaOrig="1820" w:dyaOrig="1320" w14:anchorId="40112A44">
          <v:shape id="_x0000_i1031" type="#_x0000_t75" style="width:90.75pt;height:66pt" o:ole="">
            <v:imagedata r:id="rId17" o:title=""/>
          </v:shape>
          <o:OLEObject Type="Embed" ProgID="Equation.DSMT4" ShapeID="_x0000_i1031" DrawAspect="Content" ObjectID="_1682209952" r:id="rId18"/>
        </w:objec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2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69669674" w14:textId="2BC43CBF" w:rsidR="001D4E46" w:rsidRPr="0072596B" w:rsidRDefault="001D4E46" w:rsidP="00D57F36">
      <w:pPr>
        <w:pStyle w:val="MTDisplayEquation"/>
        <w:ind w:left="216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10"/>
        </w:rPr>
        <w:object w:dxaOrig="760" w:dyaOrig="320" w14:anchorId="5B2E9918">
          <v:shape id="_x0000_i1032" type="#_x0000_t75" style="width:38.25pt;height:15.75pt" o:ole="">
            <v:imagedata r:id="rId19" o:title=""/>
          </v:shape>
          <o:OLEObject Type="Embed" ProgID="Equation.DSMT4" ShapeID="_x0000_i1032" DrawAspect="Content" ObjectID="_1682209953" r:id="rId20"/>
        </w:object>
      </w:r>
      <w:bookmarkStart w:id="0" w:name="MTBlankEqn"/>
      <w:r w:rsidR="00A476BA" w:rsidRPr="00A476BA">
        <w:rPr>
          <w:position w:val="-6"/>
        </w:rPr>
        <w:object w:dxaOrig="560" w:dyaOrig="279" w14:anchorId="4A71DED1">
          <v:shape id="_x0000_i1033" type="#_x0000_t75" style="width:27.75pt;height:13.5pt" o:ole="">
            <v:imagedata r:id="rId21" o:title=""/>
          </v:shape>
          <o:OLEObject Type="Embed" ProgID="Equation.DSMT4" ShapeID="_x0000_i1033" DrawAspect="Content" ObjectID="_1682209954" r:id="rId22"/>
        </w:object>
      </w:r>
      <w:bookmarkEnd w:id="0"/>
      <w:r w:rsidR="00A476BA">
        <w:t>.</w: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3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490624A6" w14:textId="5A7B94EE" w:rsidR="0072596B" w:rsidRPr="0072596B" w:rsidRDefault="002F4673" w:rsidP="002F4673">
      <w:pPr>
        <w:ind w:firstLine="0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1E0990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3B67F0C6">
          <v:shape id="_x0000_i1034" type="#_x0000_t75" style="width:76.5pt;height:18.75pt" o:ole="">
            <v:imagedata r:id="rId23" o:title=""/>
          </v:shape>
          <o:OLEObject Type="Embed" ProgID="Equation.DSMT4" ShapeID="_x0000_i1034" DrawAspect="Content" ObjectID="_1682209955" r:id="rId24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1D8CAD9B">
          <v:shape id="_x0000_i1035" type="#_x0000_t75" style="width:82.5pt;height:18.75pt" o:ole="">
            <v:imagedata r:id="rId25" o:title=""/>
          </v:shape>
          <o:OLEObject Type="Embed" ProgID="Equation.DSMT4" ShapeID="_x0000_i1035" DrawAspect="Content" ObjectID="_1682209956" r:id="rId26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38ECC656">
          <v:shape id="_x0000_i1036" type="#_x0000_t75" style="width:79.5pt;height:18.75pt" o:ole="">
            <v:imagedata r:id="rId27" o:title=""/>
          </v:shape>
          <o:OLEObject Type="Embed" ProgID="Equation.DSMT4" ShapeID="_x0000_i1036" DrawAspect="Content" ObjectID="_1682209957" r:id="rId28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990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6E819F77">
          <v:shape id="_x0000_i1037" type="#_x0000_t75" style="width:51.75pt;height:18.75pt" o:ole="">
            <v:imagedata r:id="rId29" o:title=""/>
          </v:shape>
          <o:OLEObject Type="Embed" ProgID="Equation.DSMT4" ShapeID="_x0000_i1037" DrawAspect="Content" ObjectID="_1682209958" r:id="rId30"/>
        </w:object>
      </w:r>
      <w:r w:rsidR="00AE67E8" w:rsidRPr="001E0990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1DFB4463">
          <v:shape id="_x0000_i1248" type="#_x0000_t75" style="width:48.75pt;height:15.75pt" o:ole="">
            <v:imagedata r:id="rId31" o:title=""/>
          </v:shape>
          <o:OLEObject Type="Embed" ProgID="Equation.DSMT4" ShapeID="_x0000_i1248" DrawAspect="Content" ObjectID="_1682209959" r:id="rId32"/>
        </w:object>
      </w:r>
      <w:r w:rsidR="00AE67E8" w:rsidRPr="00AE67E8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E67E8" w:rsidRPr="001E0990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797C5962">
          <v:shape id="_x0000_i1250" type="#_x0000_t75" style="width:48.75pt;height:15.75pt" o:ole="">
            <v:imagedata r:id="rId33" o:title=""/>
          </v:shape>
          <o:OLEObject Type="Embed" ProgID="Equation.DSMT4" ShapeID="_x0000_i1250" DrawAspect="Content" ObjectID="_1682209960" r:id="rId34"/>
        </w:object>
      </w:r>
      <w:r w:rsidR="0072596B" w:rsidRPr="001E0990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— </w:t>
      </w:r>
      <w:proofErr w:type="spellStart"/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>дійсні</w:t>
      </w:r>
      <w:proofErr w:type="spellEnd"/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 числа, </w:t>
      </w:r>
      <w:r w:rsidR="00A476BA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4B7B4B87">
          <v:shape id="_x0000_i1040" type="#_x0000_t75" style="width:78.75pt;height:18.75pt" o:ole="">
            <v:imagedata r:id="rId35" o:title=""/>
          </v:shape>
          <o:OLEObject Type="Embed" ProgID="Equation.DSMT4" ShapeID="_x0000_i1040" DrawAspect="Content" ObjectID="_1682209961" r:id="rId36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— </w:t>
      </w:r>
      <w:proofErr w:type="spellStart"/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="00BB282E" w:rsidRPr="001E0990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мінні</w:t>
      </w:r>
      <w:proofErr w:type="spellEnd"/>
      <w:r w:rsidR="00BB282E" w:rsidRPr="001E0990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задачи.</w:t>
      </w:r>
      <w:r w:rsidR="00BB282E" w:rsidRPr="0072596B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</w:p>
    <w:p w14:paraId="1EEFD931" w14:textId="424B565C" w:rsidR="00BB282E" w:rsidRDefault="00BB282E" w:rsidP="00D57F36">
      <w:pPr>
        <w:jc w:val="both"/>
        <w:rPr>
          <w:rFonts w:ascii="Times New Roman" w:hAnsi="Times New Roman" w:cs="Times New Roman"/>
          <w:bCs/>
          <w:sz w:val="24"/>
          <w:szCs w:val="24"/>
          <w:lang w:val="ru-RU" w:eastAsia="x-none"/>
        </w:rPr>
      </w:pP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Для того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щоб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при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пояснення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уникнути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необхідності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розгляду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множини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різн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можлив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варіантів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припустимо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що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на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240" w:dyaOrig="360" w14:anchorId="1BFF2A77">
          <v:shape id="_x0000_i1041" type="#_x0000_t75" style="width:12pt;height:18pt" o:ole="">
            <v:imagedata r:id="rId37" o:title=""/>
          </v:shape>
          <o:OLEObject Type="Embed" ProgID="Equation.DSMT4" ShapeID="_x0000_i1041" DrawAspect="Content" ObjectID="_1682209962" r:id="rId38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накладаються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такі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обмеження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при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як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знаменник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в (2) строго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додатній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для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всі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допустимих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значень</w:t>
      </w:r>
      <w:proofErr w:type="spellEnd"/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320" w:dyaOrig="360" w14:anchorId="58624764">
          <v:shape id="_x0000_i1042" type="#_x0000_t75" style="width:15.75pt;height:18pt" o:ole="">
            <v:imagedata r:id="rId39" o:title=""/>
          </v:shape>
          <o:OLEObject Type="Embed" ProgID="Equation.DSMT4" ShapeID="_x0000_i1042" DrawAspect="Content" ObjectID="_1682209963" r:id="rId40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а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також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, </w:t>
      </w:r>
      <w:proofErr w:type="spellStart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що</w:t>
      </w:r>
      <w:proofErr w:type="spellEnd"/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максимум </w:t>
      </w:r>
      <w:r w:rsidR="0072596B" w:rsidRPr="0072596B">
        <w:rPr>
          <w:rFonts w:ascii="Times New Roman" w:hAnsi="Times New Roman" w:cs="Times New Roman"/>
          <w:bCs/>
          <w:position w:val="-10"/>
          <w:sz w:val="24"/>
          <w:szCs w:val="24"/>
          <w:lang w:val="ru-RU" w:eastAsia="x-none"/>
        </w:rPr>
        <w:object w:dxaOrig="480" w:dyaOrig="320" w14:anchorId="1BA42204">
          <v:shape id="_x0000_i1043" type="#_x0000_t75" style="width:24pt;height:15.75pt" o:ole="">
            <v:imagedata r:id="rId41" o:title=""/>
          </v:shape>
          <o:OLEObject Type="Embed" ProgID="Equation.DSMT4" ShapeID="_x0000_i1043" DrawAspect="Content" ObjectID="_1682209964" r:id="rId42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є </w:t>
      </w:r>
      <w:proofErr w:type="spellStart"/>
      <w:r w:rsidR="001E0990" w:rsidRPr="001E0990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скінченним</w:t>
      </w:r>
      <w:proofErr w:type="spellEnd"/>
      <w:r w:rsidR="0072596B" w:rsidRPr="00683865">
        <w:rPr>
          <w:rFonts w:ascii="Times New Roman" w:hAnsi="Times New Roman" w:cs="Times New Roman"/>
          <w:bCs/>
          <w:color w:val="FF0000"/>
          <w:sz w:val="24"/>
          <w:szCs w:val="24"/>
          <w:lang w:val="ru-RU" w:eastAsia="x-none"/>
        </w:rPr>
        <w:t xml:space="preserve"> 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[</w:t>
      </w:r>
      <w:r w:rsidR="004D2B80">
        <w:rPr>
          <w:rFonts w:ascii="Times New Roman" w:hAnsi="Times New Roman" w:cs="Times New Roman"/>
          <w:bCs/>
          <w:sz w:val="24"/>
          <w:szCs w:val="24"/>
          <w:lang w:val="ru-RU" w:eastAsia="x-none"/>
        </w:rPr>
        <w:t>3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6D7A772" w14:textId="303CD80B" w:rsidR="00C4351B" w:rsidRPr="00C4351B" w:rsidRDefault="00C4351B" w:rsidP="00D57F36">
      <w:pPr>
        <w:pStyle w:val="MTDisplayEquation"/>
        <w:ind w:left="1724"/>
        <w:jc w:val="both"/>
      </w:pPr>
      <w:r>
        <w:tab/>
      </w:r>
      <w:r w:rsidRPr="00C4351B">
        <w:rPr>
          <w:position w:val="-28"/>
        </w:rPr>
        <w:object w:dxaOrig="1140" w:dyaOrig="680" w14:anchorId="7BD22445">
          <v:shape id="_x0000_i1044" type="#_x0000_t75" style="width:57pt;height:33.75pt" o:ole="">
            <v:imagedata r:id="rId43" o:title=""/>
          </v:shape>
          <o:OLEObject Type="Embed" ProgID="Equation.DSMT4" ShapeID="_x0000_i1044" DrawAspect="Content" ObjectID="_1682209965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26BE5E5" w14:textId="11EF6356" w:rsidR="00BB282E" w:rsidRPr="0072596B" w:rsidRDefault="00C4351B" w:rsidP="00D57F36">
      <w:pPr>
        <w:pStyle w:val="MTDisplayEquation"/>
        <w:ind w:left="1440"/>
        <w:jc w:val="both"/>
        <w:outlineLvl w:val="2"/>
      </w:pPr>
      <w:r w:rsidRPr="00C4351B">
        <w:rPr>
          <w:position w:val="-28"/>
        </w:rPr>
        <w:object w:dxaOrig="1120" w:dyaOrig="680" w14:anchorId="6BD69269">
          <v:shape id="_x0000_i1045" type="#_x0000_t75" style="width:56.25pt;height:33.75pt" o:ole="">
            <v:imagedata r:id="rId45" o:title=""/>
          </v:shape>
          <o:OLEObject Type="Embed" ProgID="Equation.DSMT4" ShapeID="_x0000_i1045" DrawAspect="Content" ObjectID="_1682209966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57446D4" w14:textId="3476F4B7" w:rsidR="00BB282E" w:rsidRPr="001E0990" w:rsidRDefault="00BB282E" w:rsidP="00D57F36">
      <w:pPr>
        <w:pStyle w:val="Style3"/>
        <w:spacing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  <w:bookmarkStart w:id="1" w:name="_Hlk59409436"/>
      <w:r w:rsidRPr="0072596B">
        <w:rPr>
          <w:bCs/>
          <w:i w:val="0"/>
          <w:iCs w:val="0"/>
          <w:sz w:val="24"/>
          <w:szCs w:val="24"/>
          <w:lang w:eastAsia="x-none"/>
        </w:rPr>
        <w:t xml:space="preserve">Отже, існує </w:t>
      </w:r>
      <w:r w:rsidRPr="00A476BA">
        <w:rPr>
          <w:bCs/>
          <w:sz w:val="24"/>
          <w:szCs w:val="24"/>
          <w:lang w:val="en-US" w:eastAsia="x-none"/>
        </w:rPr>
        <w:t>R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наборів коефіцієнтів </w:t>
      </w:r>
      <w:r w:rsidR="00A476BA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="001E0990" w:rsidRPr="00C4351B">
        <w:rPr>
          <w:position w:val="-12"/>
        </w:rPr>
        <w:object w:dxaOrig="1600" w:dyaOrig="380" w14:anchorId="145A2E0D">
          <v:shape id="_x0000_i1097" type="#_x0000_t75" style="width:82.5pt;height:18.75pt" o:ole="">
            <v:imagedata r:id="rId47" o:title=""/>
          </v:shape>
          <o:OLEObject Type="Embed" ProgID="Equation.DSMT4" ShapeID="_x0000_i1097" DrawAspect="Content" ObjectID="_1682209967" r:id="rId48"/>
        </w:object>
      </w:r>
      <w:bookmarkEnd w:id="1"/>
      <w:r w:rsidR="001E0990">
        <w:t xml:space="preserve"> </w:t>
      </w:r>
      <w:r w:rsidR="001E0990" w:rsidRPr="0028386D">
        <w:rPr>
          <w:position w:val="-10"/>
        </w:rPr>
        <w:object w:dxaOrig="999" w:dyaOrig="320" w14:anchorId="00518808">
          <v:shape id="_x0000_i1098" type="#_x0000_t75" style="width:50.25pt;height:15.75pt" o:ole="">
            <v:imagedata r:id="rId49" o:title=""/>
          </v:shape>
          <o:OLEObject Type="Embed" ProgID="Equation.DSMT4" ShapeID="_x0000_i1098" DrawAspect="Content" ObjectID="_1682209968" r:id="rId50"/>
        </w:object>
      </w:r>
      <w:r w:rsidR="001E0990">
        <w:t xml:space="preserve"> </w:t>
      </w:r>
      <w:r w:rsidRPr="0072596B">
        <w:rPr>
          <w:bCs/>
          <w:i w:val="0"/>
          <w:iCs w:val="0"/>
          <w:sz w:val="24"/>
          <w:szCs w:val="24"/>
          <w:lang w:eastAsia="x-none"/>
        </w:rPr>
        <w:t>можливих</w:t>
      </w:r>
      <w:r w:rsidR="001E0990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значень коефіцієнтів </w:t>
      </w:r>
      <w:r w:rsidR="00CD2558" w:rsidRPr="00CD2558">
        <w:rPr>
          <w:position w:val="-12"/>
        </w:rPr>
        <w:object w:dxaOrig="1280" w:dyaOrig="360" w14:anchorId="427D27D1">
          <v:shape id="_x0000_i1047" type="#_x0000_t75" style="width:63.75pt;height:18pt" o:ole="">
            <v:imagedata r:id="rId51" o:title=""/>
          </v:shape>
          <o:OLEObject Type="Embed" ProgID="Equation.DSMT4" ShapeID="_x0000_i1047" DrawAspect="Content" ObjectID="_1682209969" r:id="rId52"/>
        </w:objec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 xml:space="preserve">Знайти за заданими компромісними критеріями </w:t>
      </w:r>
      <w:r w:rsidR="001E0990" w:rsidRPr="001E0990">
        <w:rPr>
          <w:bCs/>
          <w:i w:val="0"/>
          <w:iCs w:val="0"/>
          <w:sz w:val="24"/>
          <w:szCs w:val="24"/>
          <w:lang w:val="ru-RU" w:eastAsia="x-none"/>
        </w:rPr>
        <w:t>розв’</w:t>
      </w:r>
      <w:r w:rsidR="001E0990" w:rsidRPr="001E0990">
        <w:rPr>
          <w:bCs/>
          <w:i w:val="0"/>
          <w:iCs w:val="0"/>
          <w:sz w:val="24"/>
          <w:szCs w:val="24"/>
          <w:lang w:eastAsia="x-none"/>
        </w:rPr>
        <w:t>язок</w:t>
      </w:r>
      <w:r w:rsidRPr="00683865">
        <w:rPr>
          <w:bCs/>
          <w:i w:val="0"/>
          <w:iCs w:val="0"/>
          <w:color w:val="FF000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задачі (1)</w:t>
      </w:r>
      <w:r w:rsidR="001E0990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–</w:t>
      </w:r>
      <w:r w:rsidR="001E0990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(2) в умовах сформульованої вище невизначеності.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="00DF2912" w:rsidRPr="001E0990">
        <w:rPr>
          <w:bCs/>
          <w:i w:val="0"/>
          <w:iCs w:val="0"/>
          <w:sz w:val="24"/>
          <w:szCs w:val="24"/>
          <w:lang w:eastAsia="x-none"/>
        </w:rPr>
        <w:t>Метою</w:t>
      </w:r>
      <w:r w:rsidRPr="001E0990">
        <w:rPr>
          <w:bCs/>
          <w:i w:val="0"/>
          <w:iCs w:val="0"/>
          <w:sz w:val="24"/>
          <w:szCs w:val="24"/>
          <w:lang w:eastAsia="x-none"/>
        </w:rPr>
        <w:t xml:space="preserve"> є знайти такий компромісний розв’язок, який би задовільняв</w:t>
      </w:r>
      <w:r w:rsidR="001E0990" w:rsidRPr="001E0990">
        <w:rPr>
          <w:bCs/>
          <w:i w:val="0"/>
          <w:iCs w:val="0"/>
          <w:sz w:val="24"/>
          <w:szCs w:val="24"/>
          <w:lang w:eastAsia="x-none"/>
        </w:rPr>
        <w:t xml:space="preserve"> описаним нижче критеріям</w:t>
      </w:r>
      <w:r w:rsidRPr="001E0990">
        <w:rPr>
          <w:bCs/>
          <w:i w:val="0"/>
          <w:iCs w:val="0"/>
          <w:sz w:val="24"/>
          <w:szCs w:val="24"/>
          <w:lang w:eastAsia="x-none"/>
        </w:rPr>
        <w:t>.</w:t>
      </w:r>
    </w:p>
    <w:p w14:paraId="5A731995" w14:textId="77777777" w:rsidR="00BB282E" w:rsidRPr="001E0990" w:rsidRDefault="00BB282E" w:rsidP="00D57F36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</w:p>
    <w:p w14:paraId="3CEBD09A" w14:textId="45C14BBE" w:rsidR="009345F1" w:rsidRPr="001E0990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3</w:t>
      </w:r>
      <w:r w:rsidR="00F24A76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. </w:t>
      </w:r>
      <w:r w:rsidR="00FA7A4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Критерії оцінки </w:t>
      </w:r>
      <w:r w:rsidR="001E0990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1E0990" w:rsidRPr="005E438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1E0990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ків</w:t>
      </w:r>
    </w:p>
    <w:p w14:paraId="7145558F" w14:textId="77777777" w:rsidR="00BB7E80" w:rsidRPr="001E0990" w:rsidRDefault="009345F1" w:rsidP="00D57F36">
      <w:pPr>
        <w:pStyle w:val="Style3"/>
        <w:spacing w:before="0" w:after="0" w:line="240" w:lineRule="auto"/>
        <w:ind w:left="0"/>
        <w:jc w:val="both"/>
        <w:rPr>
          <w:sz w:val="24"/>
          <w:szCs w:val="24"/>
        </w:rPr>
      </w:pPr>
      <w:r w:rsidRPr="001E0990">
        <w:rPr>
          <w:sz w:val="24"/>
          <w:szCs w:val="24"/>
        </w:rPr>
        <w:t xml:space="preserve">Критерій </w:t>
      </w:r>
      <w:r w:rsidRPr="001E0990">
        <w:rPr>
          <w:sz w:val="24"/>
          <w:szCs w:val="24"/>
          <w:lang w:val="en-US"/>
        </w:rPr>
        <w:t>A</w:t>
      </w:r>
    </w:p>
    <w:p w14:paraId="62ED728C" w14:textId="6E7E0650" w:rsidR="00683865" w:rsidRDefault="009345F1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val="ru-RU"/>
        </w:rPr>
      </w:pPr>
      <w:r w:rsidRPr="001E0990">
        <w:rPr>
          <w:i w:val="0"/>
          <w:iCs w:val="0"/>
          <w:sz w:val="24"/>
          <w:szCs w:val="24"/>
        </w:rPr>
        <w:t>Знайти компромісн</w:t>
      </w:r>
      <w:r w:rsidR="005E4383">
        <w:rPr>
          <w:i w:val="0"/>
          <w:iCs w:val="0"/>
          <w:sz w:val="24"/>
          <w:szCs w:val="24"/>
        </w:rPr>
        <w:t>ий</w:t>
      </w:r>
      <w:r w:rsidRPr="001E0990">
        <w:rPr>
          <w:i w:val="0"/>
          <w:iCs w:val="0"/>
          <w:sz w:val="24"/>
          <w:szCs w:val="24"/>
        </w:rPr>
        <w:t xml:space="preserve"> </w:t>
      </w:r>
      <w:r w:rsidR="005E4383" w:rsidRPr="005E4383">
        <w:rPr>
          <w:i w:val="0"/>
          <w:iCs w:val="0"/>
          <w:sz w:val="24"/>
          <w:szCs w:val="24"/>
        </w:rPr>
        <w:t>розв</w:t>
      </w:r>
      <w:r w:rsidR="005E4383" w:rsidRPr="005E4383">
        <w:rPr>
          <w:i w:val="0"/>
          <w:iCs w:val="0"/>
          <w:sz w:val="24"/>
          <w:szCs w:val="24"/>
          <w:lang w:val="ru-RU"/>
        </w:rPr>
        <w:t>’</w:t>
      </w:r>
      <w:r w:rsidR="005E4383" w:rsidRPr="005E4383">
        <w:rPr>
          <w:i w:val="0"/>
          <w:iCs w:val="0"/>
          <w:sz w:val="24"/>
          <w:szCs w:val="24"/>
        </w:rPr>
        <w:t>яз</w:t>
      </w:r>
      <w:r w:rsidR="005E4383">
        <w:rPr>
          <w:i w:val="0"/>
          <w:iCs w:val="0"/>
          <w:sz w:val="24"/>
          <w:szCs w:val="24"/>
        </w:rPr>
        <w:t>ок</w:t>
      </w:r>
      <w:r w:rsidRPr="001E0990">
        <w:rPr>
          <w:i w:val="0"/>
          <w:iCs w:val="0"/>
          <w:sz w:val="24"/>
          <w:szCs w:val="24"/>
        </w:rPr>
        <w:t xml:space="preserve"> </w:t>
      </w:r>
      <w:r w:rsidR="001E2735" w:rsidRPr="001E0990">
        <w:rPr>
          <w:position w:val="-12"/>
        </w:rPr>
        <w:object w:dxaOrig="1620" w:dyaOrig="380" w14:anchorId="5D4B9F13">
          <v:shape id="_x0000_i1117" type="#_x0000_t75" style="width:83.25pt;height:18.75pt" o:ole="">
            <v:imagedata r:id="rId53" o:title=""/>
          </v:shape>
          <o:OLEObject Type="Embed" ProgID="Equation.DSMT4" ShapeID="_x0000_i1117" DrawAspect="Content" ObjectID="_1682209970" r:id="rId54"/>
        </w:object>
      </w:r>
      <w:r w:rsidRPr="001E0990">
        <w:rPr>
          <w:i w:val="0"/>
          <w:iCs w:val="0"/>
          <w:sz w:val="24"/>
          <w:szCs w:val="24"/>
        </w:rPr>
        <w:t xml:space="preserve"> що задовольняє </w:t>
      </w:r>
      <w:r w:rsidR="00CD2558" w:rsidRPr="001E0990">
        <w:rPr>
          <w:i w:val="0"/>
          <w:iCs w:val="0"/>
          <w:sz w:val="24"/>
          <w:szCs w:val="24"/>
          <w:lang w:val="ru-RU"/>
        </w:rPr>
        <w:t>(3)</w:t>
      </w:r>
      <w:r w:rsidR="00683865" w:rsidRPr="001E0990">
        <w:rPr>
          <w:i w:val="0"/>
          <w:iCs w:val="0"/>
          <w:sz w:val="24"/>
          <w:szCs w:val="24"/>
          <w:lang w:val="ru-RU"/>
        </w:rPr>
        <w:t xml:space="preserve"> </w:t>
      </w:r>
      <w:r w:rsidR="00683865" w:rsidRPr="001E0990">
        <w:rPr>
          <w:i w:val="0"/>
          <w:iCs w:val="0"/>
          <w:sz w:val="24"/>
          <w:szCs w:val="24"/>
        </w:rPr>
        <w:t>і</w:t>
      </w:r>
      <w:r w:rsidRPr="001E0990">
        <w:rPr>
          <w:i w:val="0"/>
          <w:iCs w:val="0"/>
          <w:sz w:val="24"/>
          <w:szCs w:val="24"/>
        </w:rPr>
        <w:t xml:space="preserve"> </w:t>
      </w:r>
      <w:r w:rsidR="00DF2912" w:rsidRPr="001E0990">
        <w:rPr>
          <w:i w:val="0"/>
          <w:iCs w:val="0"/>
          <w:sz w:val="24"/>
          <w:szCs w:val="24"/>
          <w:lang w:val="ru-RU"/>
        </w:rPr>
        <w:t>для</w:t>
      </w:r>
      <w:r w:rsidR="00DF2912">
        <w:rPr>
          <w:i w:val="0"/>
          <w:iCs w:val="0"/>
          <w:sz w:val="24"/>
          <w:szCs w:val="24"/>
          <w:lang w:val="ru-RU"/>
        </w:rPr>
        <w:t xml:space="preserve"> </w:t>
      </w:r>
      <w:r w:rsidR="001E2735" w:rsidRPr="001E2735">
        <w:rPr>
          <w:i w:val="0"/>
          <w:iCs w:val="0"/>
          <w:sz w:val="24"/>
          <w:szCs w:val="24"/>
          <w:lang w:val="ru-RU"/>
        </w:rPr>
        <w:t xml:space="preserve"> яко</w:t>
      </w:r>
      <w:r w:rsidR="00DF2912">
        <w:rPr>
          <w:i w:val="0"/>
          <w:iCs w:val="0"/>
          <w:sz w:val="24"/>
          <w:szCs w:val="24"/>
          <w:lang w:val="ru-RU"/>
        </w:rPr>
        <w:t>го виконується</w:t>
      </w:r>
    </w:p>
    <w:p w14:paraId="1794AD54" w14:textId="5848262D" w:rsidR="00CD2558" w:rsidRPr="00FE4EE0" w:rsidRDefault="00CD2558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val="ru-RU"/>
        </w:rPr>
      </w:pPr>
      <w:r>
        <w:tab/>
      </w:r>
      <w:r w:rsidRPr="00CD2558">
        <w:rPr>
          <w:position w:val="-12"/>
        </w:rPr>
        <w:object w:dxaOrig="2299" w:dyaOrig="360" w14:anchorId="7D3DAD1B">
          <v:shape id="_x0000_i1111" type="#_x0000_t75" style="width:114.75pt;height:18pt" o:ole="">
            <v:imagedata r:id="rId55" o:title=""/>
          </v:shape>
          <o:OLEObject Type="Embed" ProgID="Equation.DSMT4" ShapeID="_x0000_i1111" DrawAspect="Content" ObjectID="_1682209971" r:id="rId56"/>
        </w:object>
      </w:r>
      <w:r>
        <w:tab/>
      </w:r>
      <w:r w:rsidRPr="005E4383">
        <w:rPr>
          <w:i w:val="0"/>
          <w:iCs w:val="0"/>
          <w:sz w:val="24"/>
          <w:szCs w:val="24"/>
        </w:rPr>
        <w:fldChar w:fldCharType="begin"/>
      </w:r>
      <w:r w:rsidRPr="005E4383">
        <w:rPr>
          <w:i w:val="0"/>
          <w:iCs w:val="0"/>
          <w:sz w:val="24"/>
          <w:szCs w:val="24"/>
        </w:rPr>
        <w:instrText xml:space="preserve"> MACROBUTTON MTPlaceRef \* MERGEFORMAT </w:instrText>
      </w:r>
      <w:r w:rsidRPr="005E4383">
        <w:rPr>
          <w:i w:val="0"/>
          <w:iCs w:val="0"/>
          <w:sz w:val="24"/>
          <w:szCs w:val="24"/>
        </w:rPr>
        <w:fldChar w:fldCharType="begin"/>
      </w:r>
      <w:r w:rsidRPr="005E4383">
        <w:rPr>
          <w:i w:val="0"/>
          <w:iCs w:val="0"/>
          <w:sz w:val="24"/>
          <w:szCs w:val="24"/>
        </w:rPr>
        <w:instrText xml:space="preserve"> SEQ MTEqn \h \* MERGEFORMAT </w:instrText>
      </w:r>
      <w:r w:rsidRPr="005E4383">
        <w:rPr>
          <w:i w:val="0"/>
          <w:iCs w:val="0"/>
          <w:sz w:val="24"/>
          <w:szCs w:val="24"/>
        </w:rPr>
        <w:fldChar w:fldCharType="end"/>
      </w:r>
      <w:r w:rsidRPr="005E4383">
        <w:rPr>
          <w:i w:val="0"/>
          <w:iCs w:val="0"/>
          <w:sz w:val="24"/>
          <w:szCs w:val="24"/>
        </w:rPr>
        <w:instrText>(</w:instrText>
      </w:r>
      <w:r w:rsidR="00D57F36" w:rsidRPr="005E4383">
        <w:rPr>
          <w:i w:val="0"/>
          <w:iCs w:val="0"/>
          <w:sz w:val="24"/>
          <w:szCs w:val="24"/>
        </w:rPr>
        <w:fldChar w:fldCharType="begin"/>
      </w:r>
      <w:r w:rsidR="00D57F36" w:rsidRPr="005E4383">
        <w:rPr>
          <w:i w:val="0"/>
          <w:iCs w:val="0"/>
          <w:sz w:val="24"/>
          <w:szCs w:val="24"/>
        </w:rPr>
        <w:instrText xml:space="preserve"> SEQ MTEqn \c \* Arabic \* MERGEFORMAT </w:instrText>
      </w:r>
      <w:r w:rsidR="00D57F36" w:rsidRPr="005E4383">
        <w:rPr>
          <w:i w:val="0"/>
          <w:iCs w:val="0"/>
          <w:sz w:val="24"/>
          <w:szCs w:val="24"/>
        </w:rPr>
        <w:fldChar w:fldCharType="separate"/>
      </w:r>
      <w:r w:rsidR="002813C0" w:rsidRPr="005E4383">
        <w:rPr>
          <w:i w:val="0"/>
          <w:iCs w:val="0"/>
          <w:sz w:val="24"/>
          <w:szCs w:val="24"/>
        </w:rPr>
        <w:instrText>6</w:instrText>
      </w:r>
      <w:r w:rsidR="00D57F36" w:rsidRPr="005E4383">
        <w:rPr>
          <w:i w:val="0"/>
          <w:iCs w:val="0"/>
          <w:sz w:val="24"/>
          <w:szCs w:val="24"/>
        </w:rPr>
        <w:fldChar w:fldCharType="end"/>
      </w:r>
      <w:r w:rsidRPr="005E4383">
        <w:rPr>
          <w:i w:val="0"/>
          <w:iCs w:val="0"/>
          <w:sz w:val="24"/>
          <w:szCs w:val="24"/>
        </w:rPr>
        <w:instrText>)</w:instrText>
      </w:r>
      <w:r w:rsidRPr="005E4383">
        <w:rPr>
          <w:i w:val="0"/>
          <w:iCs w:val="0"/>
          <w:sz w:val="24"/>
          <w:szCs w:val="24"/>
        </w:rPr>
        <w:fldChar w:fldCharType="end"/>
      </w:r>
    </w:p>
    <w:p w14:paraId="52BB1FD5" w14:textId="77777777" w:rsidR="00BB7E80" w:rsidRPr="00BB7E80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е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ля задачі на мінімум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14:paraId="59197E93" w14:textId="26454A90" w:rsidR="00CD2558" w:rsidRPr="00CD2558" w:rsidRDefault="00CD2558" w:rsidP="00D57F36">
      <w:pPr>
        <w:pStyle w:val="MTDisplayEquation"/>
        <w:ind w:left="720"/>
        <w:jc w:val="both"/>
      </w:pPr>
      <w:r>
        <w:tab/>
      </w:r>
      <w:r w:rsidRPr="00CD2558">
        <w:rPr>
          <w:position w:val="-60"/>
        </w:rPr>
        <w:object w:dxaOrig="2880" w:dyaOrig="1320" w14:anchorId="5E255A5B">
          <v:shape id="_x0000_i1050" type="#_x0000_t75" style="width:2in;height:66pt" o:ole="">
            <v:imagedata r:id="rId57" o:title=""/>
          </v:shape>
          <o:OLEObject Type="Embed" ProgID="Equation.DSMT4" ShapeID="_x0000_i1050" DrawAspect="Content" ObjectID="_1682209972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B7FC329" w14:textId="77777777" w:rsidR="00CD2558" w:rsidRDefault="0093139F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для задачі на максимум</w:t>
      </w:r>
      <w:r w:rsidR="00CD2558" w:rsidRPr="00CD2558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CD2558">
        <w:rPr>
          <w:rFonts w:ascii="Times New Roman" w:eastAsia="Times New Roman" w:hAnsi="Times New Roman" w:cs="Times New Roman"/>
          <w:sz w:val="24"/>
          <w:szCs w:val="24"/>
          <w:lang w:val="uk-UA"/>
        </w:rPr>
        <w:t>відповідно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bookmarkStart w:id="2" w:name="_Toc59560786"/>
    </w:p>
    <w:p w14:paraId="6A18BE52" w14:textId="33A0736B" w:rsidR="00CD2558" w:rsidRDefault="00CD2558" w:rsidP="00D57F36">
      <w:pPr>
        <w:pStyle w:val="MTDisplayEquation"/>
        <w:ind w:left="720"/>
        <w:jc w:val="both"/>
      </w:pPr>
      <w:r>
        <w:tab/>
      </w:r>
      <w:r w:rsidRPr="00CD2558">
        <w:rPr>
          <w:position w:val="-60"/>
        </w:rPr>
        <w:object w:dxaOrig="2880" w:dyaOrig="1320" w14:anchorId="76C021A6">
          <v:shape id="_x0000_i1051" type="#_x0000_t75" style="width:2in;height:66pt" o:ole="">
            <v:imagedata r:id="rId59" o:title=""/>
          </v:shape>
          <o:OLEObject Type="Embed" ProgID="Equation.DSMT4" ShapeID="_x0000_i1051" DrawAspect="Content" ObjectID="_1682209973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F27BA85" w14:textId="0C275302" w:rsidR="00BB7E80" w:rsidRPr="00CD2558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Критерій </w:t>
      </w: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  <w:bookmarkEnd w:id="2"/>
    </w:p>
    <w:p w14:paraId="222B415B" w14:textId="4631C81C" w:rsidR="00BB7E80" w:rsidRPr="00BB7E80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кщо компромісного </w:t>
      </w:r>
      <w:proofErr w:type="spellStart"/>
      <w:r w:rsid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proofErr w:type="spellEnd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proofErr w:type="spellStart"/>
      <w:r w:rsid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ку</w:t>
      </w:r>
      <w:proofErr w:type="spellEnd"/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що задовольняє </w:t>
      </w:r>
      <w:r w:rsidR="001E2735">
        <w:rPr>
          <w:rFonts w:ascii="Times New Roman" w:eastAsia="Times New Roman" w:hAnsi="Times New Roman" w:cs="Times New Roman"/>
          <w:sz w:val="24"/>
          <w:szCs w:val="24"/>
          <w:lang w:val="uk-UA"/>
        </w:rPr>
        <w:t>К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ритерію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е існує, то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знайти </w:t>
      </w:r>
      <w:r w:rsidR="001E2735" w:rsidRPr="00CD2558">
        <w:rPr>
          <w:position w:val="-12"/>
        </w:rPr>
        <w:object w:dxaOrig="1620" w:dyaOrig="380" w14:anchorId="2F6F5D4E">
          <v:shape id="_x0000_i1052" type="#_x0000_t75" style="width:83.25pt;height:18.75pt" o:ole="">
            <v:imagedata r:id="rId61" o:title=""/>
          </v:shape>
          <o:OLEObject Type="Embed" ProgID="Equation.DSMT4" ShapeID="_x0000_i1052" DrawAspect="Content" ObjectID="_1682209974" r:id="rId62"/>
        </w:objec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що задовольняє </w:t>
      </w:r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(3)</w:t>
      </w:r>
      <w:bookmarkStart w:id="3" w:name="_Hlk71409922"/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на якому досягається</w:t>
      </w:r>
      <w:bookmarkEnd w:id="3"/>
    </w:p>
    <w:p w14:paraId="3D5FB0E4" w14:textId="258BDFE4" w:rsidR="001E2735" w:rsidRPr="001E2735" w:rsidRDefault="001E2735" w:rsidP="00D57F36">
      <w:pPr>
        <w:pStyle w:val="MTDisplayEquation"/>
        <w:ind w:left="720"/>
        <w:jc w:val="both"/>
      </w:pPr>
      <w:r w:rsidRPr="001E2735">
        <w:rPr>
          <w:position w:val="-28"/>
        </w:rPr>
        <w:object w:dxaOrig="2580" w:dyaOrig="680" w14:anchorId="2DE605B8">
          <v:shape id="_x0000_i1053" type="#_x0000_t75" style="width:129pt;height:33.75pt" o:ole="">
            <v:imagedata r:id="rId63" o:title=""/>
          </v:shape>
          <o:OLEObject Type="Embed" ProgID="Equation.DSMT4" ShapeID="_x0000_i1053" DrawAspect="Content" ObjectID="_1682209975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88244D2" w14:textId="7C13C398" w:rsidR="00FF006E" w:rsidRPr="001E2735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де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</w:t>
      </w:r>
      <w:r w:rsidR="001E2735" w:rsidRPr="001E2735">
        <w:rPr>
          <w:position w:val="-12"/>
        </w:rPr>
        <w:object w:dxaOrig="1700" w:dyaOrig="360" w14:anchorId="5774A962">
          <v:shape id="_x0000_i1054" type="#_x0000_t75" style="width:84.75pt;height:18pt" o:ole="">
            <v:imagedata r:id="rId65" o:title=""/>
          </v:shape>
          <o:OLEObject Type="Embed" ProgID="Equation.DSMT4" ShapeID="_x0000_i1054" DrawAspect="Content" ObjectID="_1682209976" r:id="rId66"/>
        </w:objec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-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відом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експертні</w:t>
      </w:r>
      <w:proofErr w:type="spellEnd"/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вагові</w:t>
      </w:r>
      <w:proofErr w:type="spellEnd"/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коефіцієнти</w:t>
      </w:r>
      <w:proofErr w:type="spellEnd"/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14:paraId="351039BA" w14:textId="77777777" w:rsidR="00C81D84" w:rsidRPr="001E2735" w:rsidRDefault="00C81D84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1F3CD2C6" w14:textId="3FE522B9" w:rsidR="00C81D84" w:rsidRPr="00E73256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4</w:t>
      </w:r>
      <w:r w:rsidR="003572A4"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="00C81D84" w:rsidRPr="00736ED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Побудова компромісного 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5E438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</w:t>
      </w:r>
      <w:r w:rsidR="005E4383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у</w:t>
      </w:r>
    </w:p>
    <w:p w14:paraId="2EAE50E7" w14:textId="147A1902" w:rsidR="00C81D84" w:rsidRP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Як відомо 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D2B8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],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задача (2)-(3) зводиться до задачі лінійного програмування (ЗЛП) наступним чином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062849B" w14:textId="03668F39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Введемо нові змінні</w:t>
      </w:r>
    </w:p>
    <w:p w14:paraId="109137EF" w14:textId="097C8BC0" w:rsidR="007F6F72" w:rsidRDefault="007F6F72" w:rsidP="00D57F36">
      <w:pPr>
        <w:pStyle w:val="MTDisplayEquation"/>
        <w:ind w:left="720"/>
        <w:jc w:val="both"/>
      </w:pPr>
      <w:r>
        <w:tab/>
      </w:r>
      <w:r w:rsidRPr="007F6F72">
        <w:rPr>
          <w:position w:val="-60"/>
        </w:rPr>
        <w:object w:dxaOrig="3140" w:dyaOrig="980" w14:anchorId="7B8617DB">
          <v:shape id="_x0000_i1055" type="#_x0000_t75" style="width:156.75pt;height:48.75pt" o:ole="">
            <v:imagedata r:id="rId67" o:title=""/>
          </v:shape>
          <o:OLEObject Type="Embed" ProgID="Equation.DSMT4" ShapeID="_x0000_i1055" DrawAspect="Content" ObjectID="_1682209977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48A49DF" w14:textId="59C5EB86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Тоді задача (2)-(3) прийме вигляд</w:t>
      </w:r>
    </w:p>
    <w:p w14:paraId="6B5B219C" w14:textId="4F031A13" w:rsidR="00C81D84" w:rsidRDefault="007F6F72" w:rsidP="00D57F36">
      <w:pPr>
        <w:pStyle w:val="MTDisplayEquation"/>
        <w:ind w:left="1440"/>
        <w:jc w:val="both"/>
      </w:pPr>
      <w:r>
        <w:tab/>
      </w:r>
      <w:r w:rsidRPr="007F6F72">
        <w:rPr>
          <w:position w:val="-28"/>
        </w:rPr>
        <w:object w:dxaOrig="1780" w:dyaOrig="680" w14:anchorId="29525DD5">
          <v:shape id="_x0000_i1056" type="#_x0000_t75" style="width:89.25pt;height:33.75pt" o:ole="">
            <v:imagedata r:id="rId69" o:title=""/>
          </v:shape>
          <o:OLEObject Type="Embed" ProgID="Equation.DSMT4" ShapeID="_x0000_i1056" DrawAspect="Content" ObjectID="_1682209978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E8588C0" w14:textId="54579EE0" w:rsidR="007F6F72" w:rsidRDefault="007F6F72" w:rsidP="00D57F36">
      <w:pPr>
        <w:pStyle w:val="MTDisplayEquation"/>
        <w:ind w:left="1724"/>
        <w:jc w:val="both"/>
      </w:pPr>
      <w:r>
        <w:tab/>
      </w:r>
      <w:r w:rsidR="00AA16C6" w:rsidRPr="00AA16C6">
        <w:rPr>
          <w:position w:val="-12"/>
        </w:rPr>
        <w:object w:dxaOrig="980" w:dyaOrig="360" w14:anchorId="0CA50062">
          <v:shape id="_x0000_i1057" type="#_x0000_t75" style="width:48.75pt;height:18pt" o:ole="">
            <v:imagedata r:id="rId71" o:title=""/>
          </v:shape>
          <o:OLEObject Type="Embed" ProgID="Equation.DSMT4" ShapeID="_x0000_i1057" DrawAspect="Content" ObjectID="_1682209979" r:id="rId72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E3F3C49" w14:textId="6AE16E3D" w:rsidR="00AA16C6" w:rsidRPr="00AA16C6" w:rsidRDefault="00AA16C6" w:rsidP="00D57F36">
      <w:pPr>
        <w:pStyle w:val="MTDisplayEquation"/>
        <w:ind w:left="1440"/>
        <w:jc w:val="both"/>
      </w:pPr>
      <w:r>
        <w:tab/>
      </w:r>
      <w:r w:rsidRPr="00AA16C6">
        <w:rPr>
          <w:position w:val="-28"/>
        </w:rPr>
        <w:object w:dxaOrig="1820" w:dyaOrig="680" w14:anchorId="30179D0D">
          <v:shape id="_x0000_i1088" type="#_x0000_t75" style="width:90.75pt;height:33.75pt" o:ole="">
            <v:imagedata r:id="rId73" o:title=""/>
          </v:shape>
          <o:OLEObject Type="Embed" ProgID="Equation.DSMT4" ShapeID="_x0000_i1088" DrawAspect="Content" ObjectID="_1682209980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AA11964" w14:textId="43DF603B" w:rsidR="00C81D84" w:rsidRPr="00AA16C6" w:rsidRDefault="00C81D84" w:rsidP="009953CE">
      <w:pPr>
        <w:ind w:firstLine="0"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AA16C6" w:rsidRPr="00AA16C6">
        <w:rPr>
          <w:position w:val="-12"/>
        </w:rPr>
        <w:object w:dxaOrig="1640" w:dyaOrig="380" w14:anchorId="176FF23D">
          <v:shape id="_x0000_i1059" type="#_x0000_t75" style="width:84.75pt;height:18.75pt" o:ole="">
            <v:imagedata r:id="rId75" o:title=""/>
          </v:shape>
          <o:OLEObject Type="Embed" ProgID="Equation.DSMT4" ShapeID="_x0000_i1059" DrawAspect="Content" ObjectID="_1682209981" r:id="rId76"/>
        </w:object>
      </w:r>
    </w:p>
    <w:p w14:paraId="6157BBE3" w14:textId="4A238B2E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По </w:t>
      </w:r>
      <w:proofErr w:type="spellStart"/>
      <w:r w:rsidR="00EC48E8">
        <w:rPr>
          <w:rFonts w:ascii="Times New Roman" w:hAnsi="Times New Roman" w:cs="Times New Roman"/>
          <w:sz w:val="24"/>
          <w:szCs w:val="24"/>
          <w:lang w:val="uk-UA"/>
        </w:rPr>
        <w:t>розв</w:t>
      </w:r>
      <w:proofErr w:type="spellEnd"/>
      <w:r w:rsidR="00EC48E8" w:rsidRPr="00EC48E8">
        <w:rPr>
          <w:rFonts w:ascii="Times New Roman" w:hAnsi="Times New Roman" w:cs="Times New Roman"/>
          <w:sz w:val="24"/>
          <w:szCs w:val="24"/>
          <w:lang w:val="ru-RU"/>
        </w:rPr>
        <w:t>’</w:t>
      </w:r>
      <w:proofErr w:type="spellStart"/>
      <w:r w:rsidR="00EC48E8">
        <w:rPr>
          <w:rFonts w:ascii="Times New Roman" w:hAnsi="Times New Roman" w:cs="Times New Roman"/>
          <w:sz w:val="24"/>
          <w:szCs w:val="24"/>
          <w:lang w:val="uk-UA"/>
        </w:rPr>
        <w:t>язку</w:t>
      </w:r>
      <w:proofErr w:type="spellEnd"/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 ЗЛП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3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знаходиться оптимальн</w:t>
      </w:r>
      <w:r w:rsidR="005E4383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Pr="005E438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proofErr w:type="spellEnd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5E4383">
        <w:rPr>
          <w:rFonts w:ascii="Times New Roman" w:hAnsi="Times New Roman" w:cs="Times New Roman"/>
          <w:sz w:val="24"/>
          <w:szCs w:val="24"/>
          <w:lang w:val="ru-RU"/>
        </w:rPr>
        <w:t>ок</w:t>
      </w:r>
      <w:proofErr w:type="spellEnd"/>
      <w:r w:rsidRPr="00683865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задачі (2)-(3)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AA16C6" w:rsidRPr="00AA16C6">
        <w:rPr>
          <w:position w:val="-24"/>
        </w:rPr>
        <w:object w:dxaOrig="1719" w:dyaOrig="620" w14:anchorId="660497F3">
          <v:shape id="_x0000_i1060" type="#_x0000_t75" style="width:86.25pt;height:30.75pt" o:ole="">
            <v:imagedata r:id="rId77" o:title=""/>
          </v:shape>
          <o:OLEObject Type="Embed" ProgID="Equation.DSMT4" ShapeID="_x0000_i1060" DrawAspect="Content" ObjectID="_1682209982" r:id="rId78"/>
        </w:object>
      </w:r>
      <w:r w:rsidR="00AA16C6" w:rsidRPr="00AA16C6">
        <w:rPr>
          <w:lang w:val="ru-RU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При цьому оптимальне значення функціоналів (2) і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приймають однакове значення.</w:t>
      </w:r>
    </w:p>
    <w:p w14:paraId="4F0DB369" w14:textId="77777777" w:rsidR="00AA16C6" w:rsidRPr="00C81D84" w:rsidRDefault="00AA16C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371FEAA4" w14:textId="0CB70318" w:rsidR="00C81D84" w:rsidRDefault="00C81D84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en-US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5</w:t>
      </w:r>
      <w:r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находження компромісного 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5E438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к</w:t>
      </w:r>
      <w:r w:rsidR="005E4383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у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а критеріями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en-US" w:eastAsia="x-none"/>
        </w:rPr>
        <w:t>A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 та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en-US" w:eastAsia="x-none"/>
        </w:rPr>
        <w:t>B</w:t>
      </w:r>
    </w:p>
    <w:p w14:paraId="63FE5508" w14:textId="40539F03" w:rsidR="005E4383" w:rsidRPr="005E4383" w:rsidRDefault="005E4383" w:rsidP="005E4383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val="ru-RU" w:eastAsia="x-none"/>
        </w:rPr>
      </w:pPr>
      <w:r>
        <w:rPr>
          <w:bCs/>
          <w:i w:val="0"/>
          <w:iCs w:val="0"/>
          <w:sz w:val="24"/>
          <w:szCs w:val="24"/>
          <w:lang w:eastAsia="x-none"/>
        </w:rPr>
        <w:t>На Рисунку 1 зображена ідея знаходження компромісного розв</w:t>
      </w:r>
      <w:r w:rsidRPr="005E4383">
        <w:rPr>
          <w:bCs/>
          <w:i w:val="0"/>
          <w:iCs w:val="0"/>
          <w:sz w:val="24"/>
          <w:szCs w:val="24"/>
          <w:lang w:val="ru-RU" w:eastAsia="x-none"/>
        </w:rPr>
        <w:t>’</w:t>
      </w:r>
      <w:r>
        <w:rPr>
          <w:bCs/>
          <w:i w:val="0"/>
          <w:iCs w:val="0"/>
          <w:sz w:val="24"/>
          <w:szCs w:val="24"/>
          <w:lang w:val="ru-RU" w:eastAsia="x-none"/>
        </w:rPr>
        <w:t>язку задачі</w:t>
      </w:r>
      <w:r w:rsidR="00B7080A">
        <w:rPr>
          <w:bCs/>
          <w:i w:val="0"/>
          <w:iCs w:val="0"/>
          <w:sz w:val="24"/>
          <w:szCs w:val="24"/>
          <w:lang w:val="ru-RU" w:eastAsia="x-none"/>
        </w:rPr>
        <w:t xml:space="preserve"> в недетемінованій постановці.</w:t>
      </w:r>
    </w:p>
    <w:p w14:paraId="1923338F" w14:textId="319A6F92" w:rsidR="002308AB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Компромісн</w:t>
      </w:r>
      <w:r w:rsidR="005E4383">
        <w:rPr>
          <w:rFonts w:ascii="Times New Roman" w:hAnsi="Times New Roman" w:cs="Times New Roman"/>
          <w:sz w:val="24"/>
          <w:szCs w:val="24"/>
          <w:lang w:val="ru-RU"/>
        </w:rPr>
        <w:t>ий</w:t>
      </w:r>
      <w:proofErr w:type="spellEnd"/>
      <w:r w:rsidR="00722E96" w:rsidRPr="00722E9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proofErr w:type="spellEnd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5E4383">
        <w:rPr>
          <w:rFonts w:ascii="Times New Roman" w:hAnsi="Times New Roman" w:cs="Times New Roman"/>
          <w:sz w:val="24"/>
          <w:szCs w:val="24"/>
          <w:lang w:val="ru-RU"/>
        </w:rPr>
        <w:t>ок</w:t>
      </w:r>
      <w:proofErr w:type="spellEnd"/>
      <w:r w:rsidRPr="00683865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4846" w:rsidRPr="00154846">
        <w:rPr>
          <w:position w:val="-30"/>
        </w:rPr>
        <w:object w:dxaOrig="1719" w:dyaOrig="680" w14:anchorId="10651EFA">
          <v:shape id="_x0000_i1061" type="#_x0000_t75" style="width:86.25pt;height:33.75pt" o:ole="">
            <v:imagedata r:id="rId79" o:title=""/>
          </v:shape>
          <o:OLEObject Type="Embed" ProgID="Equation.DSMT4" ShapeID="_x0000_i1061" DrawAspect="Content" ObjectID="_1682209983" r:id="rId80"/>
        </w:objec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) за </w:t>
      </w:r>
      <w:r w:rsidR="00154846">
        <w:rPr>
          <w:rFonts w:ascii="Times New Roman" w:hAnsi="Times New Roman" w:cs="Times New Roman"/>
          <w:sz w:val="24"/>
          <w:szCs w:val="24"/>
          <w:lang w:val="uk-UA"/>
        </w:rPr>
        <w:t>к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ритеріями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та </w:t>
      </w:r>
      <w:r w:rsidRPr="002308A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якщо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за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критерієм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proofErr w:type="spellEnd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proofErr w:type="spellEnd"/>
      <w:r w:rsidR="005E4383">
        <w:rPr>
          <w:rFonts w:ascii="Times New Roman" w:hAnsi="Times New Roman" w:cs="Times New Roman"/>
          <w:sz w:val="24"/>
          <w:szCs w:val="24"/>
          <w:lang w:val="ru-RU"/>
        </w:rPr>
        <w:t>ку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не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існує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знаходиться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за 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proofErr w:type="spellEnd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proofErr w:type="spellStart"/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proofErr w:type="spellEnd"/>
      <w:r w:rsidR="005E4383">
        <w:rPr>
          <w:rFonts w:ascii="Times New Roman" w:hAnsi="Times New Roman" w:cs="Times New Roman"/>
          <w:sz w:val="24"/>
          <w:szCs w:val="24"/>
          <w:lang w:val="ru-RU"/>
        </w:rPr>
        <w:t>ком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наступної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uk-UA"/>
        </w:rPr>
        <w:t>ЗЛП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8614338" w14:textId="342EAD01" w:rsidR="00154846" w:rsidRDefault="00154846" w:rsidP="00D57F36">
      <w:pPr>
        <w:pStyle w:val="MTDisplayEquation"/>
        <w:ind w:left="720"/>
        <w:jc w:val="both"/>
      </w:pPr>
      <w:r w:rsidRPr="00154846">
        <w:rPr>
          <w:position w:val="-28"/>
        </w:rPr>
        <w:object w:dxaOrig="1719" w:dyaOrig="680" w14:anchorId="4E626B72">
          <v:shape id="_x0000_i1062" type="#_x0000_t75" style="width:86.25pt;height:33.75pt" o:ole="">
            <v:imagedata r:id="rId81" o:title=""/>
          </v:shape>
          <o:OLEObject Type="Embed" ProgID="Equation.DSMT4" ShapeID="_x0000_i1062" DrawAspect="Content" ObjectID="_1682209984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CA0D108" w14:textId="1511DF83" w:rsidR="00154846" w:rsidRDefault="00154846" w:rsidP="00D57F36">
      <w:pPr>
        <w:pStyle w:val="MTDisplayEquation"/>
        <w:ind w:left="1440"/>
        <w:jc w:val="both"/>
      </w:pPr>
      <w:r>
        <w:lastRenderedPageBreak/>
        <w:tab/>
      </w:r>
      <w:r w:rsidR="00DC180E" w:rsidRPr="00DC180E">
        <w:rPr>
          <w:position w:val="-12"/>
        </w:rPr>
        <w:object w:dxaOrig="980" w:dyaOrig="360" w14:anchorId="1B0B9804">
          <v:shape id="_x0000_i1063" type="#_x0000_t75" style="width:48.75pt;height:18pt" o:ole="">
            <v:imagedata r:id="rId83" o:title=""/>
          </v:shape>
          <o:OLEObject Type="Embed" ProgID="Equation.DSMT4" ShapeID="_x0000_i1063" DrawAspect="Content" ObjectID="_1682209985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D5903AB" w14:textId="6AF68395" w:rsidR="002308AB" w:rsidRDefault="00DC180E" w:rsidP="00D57F36">
      <w:pPr>
        <w:pStyle w:val="MTDisplayEquation"/>
        <w:ind w:left="1440"/>
        <w:jc w:val="both"/>
      </w:pPr>
      <w:r>
        <w:tab/>
      </w:r>
      <w:r w:rsidRPr="00DC180E">
        <w:rPr>
          <w:position w:val="-28"/>
        </w:rPr>
        <w:object w:dxaOrig="1300" w:dyaOrig="680" w14:anchorId="7AC922A9">
          <v:shape id="_x0000_i1064" type="#_x0000_t75" style="width:65.25pt;height:33.75pt" o:ole="">
            <v:imagedata r:id="rId85" o:title=""/>
          </v:shape>
          <o:OLEObject Type="Embed" ProgID="Equation.DSMT4" ShapeID="_x0000_i1064" DrawAspect="Content" ObjectID="_1682209986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523557" w14:textId="44250590" w:rsidR="00DC180E" w:rsidRPr="00DC180E" w:rsidRDefault="00DC180E" w:rsidP="00D57F36">
      <w:pPr>
        <w:pStyle w:val="MTDisplayEquation"/>
        <w:ind w:left="284"/>
        <w:jc w:val="both"/>
      </w:pPr>
      <w:r w:rsidRPr="00DC180E">
        <w:rPr>
          <w:position w:val="-28"/>
        </w:rPr>
        <w:object w:dxaOrig="3320" w:dyaOrig="680" w14:anchorId="33074A0C">
          <v:shape id="_x0000_i1065" type="#_x0000_t75" style="width:165.75pt;height:33.75pt" o:ole="">
            <v:imagedata r:id="rId87" o:title=""/>
          </v:shape>
          <o:OLEObject Type="Embed" ProgID="Equation.DSMT4" ShapeID="_x0000_i1065" DrawAspect="Content" ObjectID="_1682209987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CCEF457" w14:textId="074B26DA" w:rsidR="002813C0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Якщо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вихідна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задача (2)</w:t>
      </w:r>
      <w:r w:rsidR="006F1F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6F1F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(3) є задачею на максимум, то в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задачі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(14)</w:t>
      </w:r>
      <w:r w:rsidR="00D7768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D7768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(17)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нерівності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(17)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мають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2308AB">
        <w:rPr>
          <w:rFonts w:ascii="Times New Roman" w:hAnsi="Times New Roman" w:cs="Times New Roman"/>
          <w:sz w:val="24"/>
          <w:szCs w:val="24"/>
          <w:lang w:val="ru-RU"/>
        </w:rPr>
        <w:t>вигляд</w:t>
      </w:r>
      <w:proofErr w:type="spellEnd"/>
      <w:r w:rsidRPr="002308AB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C525AB2" w14:textId="36D72BE9" w:rsidR="002813C0" w:rsidRDefault="002813C0" w:rsidP="00D57F36">
      <w:pPr>
        <w:pStyle w:val="MTDisplayEquation"/>
        <w:ind w:left="284"/>
        <w:jc w:val="both"/>
      </w:pPr>
      <w:r w:rsidRPr="002813C0">
        <w:rPr>
          <w:position w:val="-28"/>
        </w:rPr>
        <w:object w:dxaOrig="3320" w:dyaOrig="680" w14:anchorId="1111A6C8">
          <v:shape id="_x0000_i1066" type="#_x0000_t75" style="width:165.75pt;height:33.75pt" o:ole="">
            <v:imagedata r:id="rId89" o:title=""/>
          </v:shape>
          <o:OLEObject Type="Embed" ProgID="Equation.DSMT4" ShapeID="_x0000_i1066" DrawAspect="Content" ObjectID="_1682209988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A6FC3C6" w14:textId="1A806FEB" w:rsidR="002813C0" w:rsidRPr="002813C0" w:rsidRDefault="002813C0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2813C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4E3090F5" w14:textId="003A3F98" w:rsidR="00DC180E" w:rsidRDefault="00DC180E" w:rsidP="00D57F36">
      <w:pPr>
        <w:pStyle w:val="MTDisplayEquation"/>
        <w:jc w:val="both"/>
      </w:pPr>
    </w:p>
    <w:p w14:paraId="1A942C46" w14:textId="70372A9A" w:rsidR="002308AB" w:rsidRPr="002308AB" w:rsidRDefault="002308AB" w:rsidP="00D57F36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308A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1D9D71" wp14:editId="7B1E4F45">
            <wp:extent cx="3505200" cy="3505200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522572" cy="3522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74F48" w14:textId="791F2978" w:rsidR="005B0B05" w:rsidRPr="005E4383" w:rsidRDefault="002308AB" w:rsidP="005E4383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 w:rsidRPr="005E4383">
        <w:rPr>
          <w:i w:val="0"/>
          <w:iCs w:val="0"/>
          <w:sz w:val="24"/>
          <w:szCs w:val="24"/>
          <w:lang w:val="ru-RU"/>
        </w:rPr>
        <w:t>Рисунок 1 – Ілюстрація знаходження оптимального розв’</w:t>
      </w:r>
      <w:r w:rsidRPr="005E4383">
        <w:rPr>
          <w:i w:val="0"/>
          <w:iCs w:val="0"/>
          <w:sz w:val="24"/>
          <w:szCs w:val="24"/>
        </w:rPr>
        <w:t xml:space="preserve">язку </w:t>
      </w:r>
      <w:r w:rsidR="005C5128" w:rsidRPr="005E4383">
        <w:rPr>
          <w:i w:val="0"/>
          <w:iCs w:val="0"/>
          <w:sz w:val="24"/>
          <w:szCs w:val="24"/>
        </w:rPr>
        <w:t>за</w:t>
      </w:r>
      <w:r w:rsidRPr="005E4383">
        <w:rPr>
          <w:i w:val="0"/>
          <w:iCs w:val="0"/>
          <w:sz w:val="24"/>
          <w:szCs w:val="24"/>
        </w:rPr>
        <w:t xml:space="preserve"> умов</w:t>
      </w:r>
      <w:r w:rsidR="005C5128" w:rsidRPr="005E4383">
        <w:rPr>
          <w:i w:val="0"/>
          <w:iCs w:val="0"/>
          <w:sz w:val="24"/>
          <w:szCs w:val="24"/>
        </w:rPr>
        <w:t>и</w:t>
      </w:r>
      <w:r w:rsidRPr="005E4383">
        <w:rPr>
          <w:i w:val="0"/>
          <w:iCs w:val="0"/>
          <w:sz w:val="24"/>
          <w:szCs w:val="24"/>
        </w:rPr>
        <w:t xml:space="preserve"> невизначеності</w:t>
      </w:r>
    </w:p>
    <w:p w14:paraId="04C82D51" w14:textId="77777777" w:rsidR="00FE4EE0" w:rsidRDefault="00FE4EE0" w:rsidP="00D57F36">
      <w:pPr>
        <w:pStyle w:val="Style3"/>
        <w:spacing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</w:p>
    <w:p w14:paraId="19CA11FC" w14:textId="6657B720" w:rsidR="00683865" w:rsidRPr="00683865" w:rsidRDefault="00683865" w:rsidP="009953CE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sectPr w:rsidR="00683865" w:rsidRPr="00683865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F4553F4" w14:textId="1CB6543B" w:rsidR="00FF006E" w:rsidRPr="00FF006E" w:rsidRDefault="00FF006E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 w:rsidRPr="00FF006E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6. </w:t>
      </w:r>
      <w:r w:rsidRPr="00FF006E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План експериментів</w:t>
      </w:r>
    </w:p>
    <w:p w14:paraId="08518DFF" w14:textId="695A72A7" w:rsidR="00FF006E" w:rsidRDefault="00FF006E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sz w:val="24"/>
          <w:szCs w:val="24"/>
          <w:lang w:val="uk-UA"/>
        </w:rPr>
        <w:t>Метою експериментів є дослідження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 xml:space="preserve"> залежності вихідних даних задачі від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зміни деяких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вхідних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параметрів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4DED70B8" w14:textId="3ED815C1" w:rsidR="00947FF2" w:rsidRPr="00FF006E" w:rsidRDefault="00947FF2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алі будуть представлені результати експериментів</w:t>
      </w:r>
      <w:r w:rsidRPr="00947FF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47FF2">
        <w:rPr>
          <w:rFonts w:ascii="Times New Roman" w:hAnsi="Times New Roman" w:cs="Times New Roman"/>
          <w:sz w:val="24"/>
          <w:szCs w:val="24"/>
          <w:lang w:val="uk-UA"/>
        </w:rPr>
        <w:t>трьох типів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для випадку </w:t>
      </w:r>
      <w:r w:rsidR="00933207" w:rsidRPr="005E4383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600" w:dyaOrig="260" w14:anchorId="47619CF3">
          <v:shape id="_x0000_i1123" type="#_x0000_t75" style="width:30pt;height:12.75pt" o:ole="">
            <v:imagedata r:id="rId92" o:title=""/>
          </v:shape>
          <o:OLEObject Type="Embed" ProgID="Equation.DSMT4" ShapeID="_x0000_i1123" DrawAspect="Content" ObjectID="_1682209989" r:id="rId93"/>
        </w:object>
      </w:r>
      <w:r w:rsidRPr="00947FF2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7A455F85" w14:textId="526E5EF0" w:rsidR="00933207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bookmarkStart w:id="4" w:name="_Toc59560811"/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>Експеримент типу 1</w:t>
      </w:r>
      <w:bookmarkEnd w:id="4"/>
    </w:p>
    <w:p w14:paraId="013E87C1" w14:textId="3815C887" w:rsidR="00DD7136" w:rsidRPr="00933207" w:rsidRDefault="00DD7136" w:rsidP="00933207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</w:t>
      </w:r>
      <w:r w:rsidR="00F36D0E" w:rsidRPr="00F72EB4">
        <w:rPr>
          <w:rFonts w:ascii="Times New Roman" w:hAnsi="Times New Roman" w:cs="Times New Roman"/>
          <w:sz w:val="24"/>
          <w:szCs w:val="24"/>
          <w:lang w:val="uk-UA"/>
        </w:rPr>
        <w:t>того</w:t>
      </w:r>
      <w:r w:rsidR="00683865" w:rsidRPr="00F72EB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F36D0E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>як впливає зміна величин</w:t>
      </w:r>
      <w:r w:rsidR="00683865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5" w:name="_Hlk71594291"/>
      <w:proofErr w:type="spellStart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>встановлених</w:t>
      </w:r>
      <w:proofErr w:type="spellEnd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>допустимих</w:t>
      </w:r>
      <w:proofErr w:type="spellEnd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>відхилень</w:t>
      </w:r>
      <w:proofErr w:type="spellEnd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spellStart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>значень</w:t>
      </w:r>
      <w:proofErr w:type="spellEnd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>часткови</w:t>
      </w:r>
      <w:proofErr w:type="spellEnd"/>
      <w:r w:rsidR="00933207" w:rsidRPr="00F72EB4">
        <w:rPr>
          <w:rFonts w:ascii="Times New Roman" w:hAnsi="Times New Roman" w:cs="Times New Roman"/>
          <w:sz w:val="24"/>
          <w:szCs w:val="24"/>
          <w:lang w:val="uk-UA"/>
        </w:rPr>
        <w:t>х цільових функцій</w:t>
      </w:r>
      <w:bookmarkEnd w:id="5"/>
      <w:r w:rsidR="00933207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33207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00" w:dyaOrig="360" w14:anchorId="1C1C59DE">
          <v:shape id="_x0000_i1125" type="#_x0000_t75" style="width:9.75pt;height:18pt" o:ole="">
            <v:imagedata r:id="rId94" o:title=""/>
          </v:shape>
          <o:OLEObject Type="Embed" ProgID="Equation.DSMT4" ShapeID="_x0000_i1125" DrawAspect="Content" ObjectID="_1682209990" r:id="rId95"/>
        </w:object>
      </w:r>
      <w:r w:rsidR="00683865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>змінні</w:t>
      </w:r>
      <w:proofErr w:type="spellEnd"/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>задачі</w:t>
      </w:r>
      <w:proofErr w:type="spellEnd"/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33207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2EBD1353">
          <v:shape id="_x0000_i1127" type="#_x0000_t75" style="width:13.5pt;height:18pt" o:ole="">
            <v:imagedata r:id="rId96" o:title=""/>
          </v:shape>
          <o:OLEObject Type="Embed" ProgID="Equation.DSMT4" ShapeID="_x0000_i1127" DrawAspect="Content" ObjectID="_1682209991" r:id="rId97"/>
        </w:object>
      </w:r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F622A4A" w14:textId="12957570" w:rsidR="00933207" w:rsidRDefault="00933207" w:rsidP="00933207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9332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- кількість експериментів.</w:t>
      </w:r>
    </w:p>
    <w:p w14:paraId="0AC6F54D" w14:textId="784D168F" w:rsidR="00F72EB4" w:rsidRDefault="00F72EB4" w:rsidP="00933207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Згенерувати задачу.</w:t>
      </w:r>
    </w:p>
    <w:p w14:paraId="1030DC03" w14:textId="131582E5" w:rsidR="00933207" w:rsidRPr="00F84080" w:rsidRDefault="00933207" w:rsidP="00933207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роініціалізувати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72EB4"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960" w:dyaOrig="360" w14:anchorId="6C2AF90D">
          <v:shape id="_x0000_i1138" type="#_x0000_t75" style="width:47.25pt;height:18pt" o:ole="">
            <v:imagedata r:id="rId98" o:title=""/>
          </v:shape>
          <o:OLEObject Type="Embed" ProgID="Equation.DSMT4" ShapeID="_x0000_i1138" DrawAspect="Content" ObjectID="_1682209992" r:id="rId99"/>
        </w:object>
      </w:r>
      <w:r w:rsidR="00F72EB4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F72EB4" w:rsidRPr="0028386D">
        <w:rPr>
          <w:position w:val="-12"/>
        </w:rPr>
        <w:object w:dxaOrig="920" w:dyaOrig="360" w14:anchorId="734250E7">
          <v:shape id="_x0000_i1142" type="#_x0000_t75" style="width:45.75pt;height:18pt" o:ole="">
            <v:imagedata r:id="rId100" o:title=""/>
          </v:shape>
          <o:OLEObject Type="Embed" ProgID="Equation.DSMT4" ShapeID="_x0000_i1142" DrawAspect="Content" ObjectID="_1682209993" r:id="rId101"/>
        </w:object>
      </w:r>
      <w:r w:rsidR="00F84080">
        <w:rPr>
          <w:lang w:val="uk-UA"/>
        </w:rPr>
        <w:t>.</w:t>
      </w:r>
    </w:p>
    <w:p w14:paraId="2EDDC8A3" w14:textId="22A37F82" w:rsidR="00933207" w:rsidRPr="00F84080" w:rsidRDefault="00933207" w:rsidP="00933207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F84080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84080">
        <w:rPr>
          <w:rFonts w:ascii="Times New Roman" w:hAnsi="Times New Roman" w:cs="Times New Roman"/>
          <w:sz w:val="24"/>
          <w:szCs w:val="24"/>
          <w:lang w:val="uk-UA"/>
        </w:rPr>
        <w:t xml:space="preserve"> := 1 </w:t>
      </w:r>
      <w:r>
        <w:rPr>
          <w:rFonts w:ascii="Times New Roman" w:hAnsi="Times New Roman" w:cs="Times New Roman"/>
          <w:sz w:val="24"/>
          <w:szCs w:val="24"/>
          <w:lang w:val="en-US"/>
        </w:rPr>
        <w:t>to</w:t>
      </w:r>
      <w:r w:rsidRPr="00F84080">
        <w:rPr>
          <w:rFonts w:ascii="Times New Roman" w:hAnsi="Times New Roman" w:cs="Times New Roman"/>
          <w:sz w:val="24"/>
          <w:szCs w:val="24"/>
          <w:lang w:val="uk-UA"/>
        </w:rPr>
        <w:t xml:space="preserve"> 1000</w:t>
      </w:r>
    </w:p>
    <w:p w14:paraId="755F6FBF" w14:textId="27037853" w:rsidR="00F72EB4" w:rsidRPr="00F72EB4" w:rsidRDefault="00F72EB4" w:rsidP="00933207">
      <w:pPr>
        <w:ind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84080">
        <w:rPr>
          <w:rFonts w:ascii="Times New Roman" w:hAnsi="Times New Roman" w:cs="Times New Roman"/>
          <w:sz w:val="24"/>
          <w:szCs w:val="24"/>
          <w:lang w:val="uk-UA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Solve(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20" w:dyaOrig="360" w14:anchorId="26245DF3">
          <v:shape id="_x0000_i1146" type="#_x0000_t75" style="width:21pt;height:18pt" o:ole="">
            <v:imagedata r:id="rId102" o:title=""/>
          </v:shape>
          <o:OLEObject Type="Embed" ProgID="Equation.DSMT4" ShapeID="_x0000_i1146" DrawAspect="Content" ObjectID="_1682209994" r:id="rId10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11CEFB8" w14:textId="22B2FC9D" w:rsidR="00F72EB4" w:rsidRPr="00F72EB4" w:rsidRDefault="00F72EB4" w:rsidP="00933207">
      <w:pPr>
        <w:ind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100" w:dyaOrig="360" w14:anchorId="590E56E4">
          <v:shape id="_x0000_i1148" type="#_x0000_t75" style="width:54.75pt;height:18pt" o:ole="">
            <v:imagedata r:id="rId104" o:title=""/>
          </v:shape>
          <o:OLEObject Type="Embed" ProgID="Equation.DSMT4" ShapeID="_x0000_i1148" DrawAspect="Content" ObjectID="_1682209995" r:id="rId105"/>
        </w:object>
      </w:r>
    </w:p>
    <w:p w14:paraId="7D136E31" w14:textId="2F765C1C" w:rsidR="00FF006E" w:rsidRPr="00F72EB4" w:rsidRDefault="00F72EB4" w:rsidP="00D57F36">
      <w:pPr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Pr="0028386D">
        <w:rPr>
          <w:position w:val="-12"/>
        </w:rPr>
        <w:object w:dxaOrig="1120" w:dyaOrig="360" w14:anchorId="78C81E82">
          <v:shape id="_x0000_i1151" type="#_x0000_t75" style="width:56.25pt;height:18pt" o:ole="">
            <v:imagedata r:id="rId106" o:title=""/>
          </v:shape>
          <o:OLEObject Type="Embed" ProgID="Equation.DSMT4" ShapeID="_x0000_i1151" DrawAspect="Content" ObjectID="_1682209996" r:id="rId107"/>
        </w:object>
      </w:r>
    </w:p>
    <w:p w14:paraId="6D775592" w14:textId="0451FDE1" w:rsidR="00FF006E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bookmarkStart w:id="6" w:name="_Toc59560812"/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>Експеримент типу 2</w:t>
      </w:r>
      <w:bookmarkEnd w:id="6"/>
    </w:p>
    <w:p w14:paraId="588563DF" w14:textId="355192AA" w:rsidR="00F72EB4" w:rsidRDefault="00F72EB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вагових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коефіціентів</w:t>
      </w:r>
      <w:proofErr w:type="spellEnd"/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05558A0">
          <v:shape id="_x0000_i1161" type="#_x0000_t75" style="width:15pt;height:18pt" o:ole="">
            <v:imagedata r:id="rId108" o:title=""/>
          </v:shape>
          <o:OLEObject Type="Embed" ProgID="Equation.DSMT4" ShapeID="_x0000_i1161" DrawAspect="Content" ObjectID="_1682209997" r:id="rId109"/>
        </w:objec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proofErr w:type="spellStart"/>
      <w:r w:rsidRPr="00F72EB4">
        <w:rPr>
          <w:rFonts w:ascii="Times New Roman" w:hAnsi="Times New Roman" w:cs="Times New Roman"/>
          <w:sz w:val="24"/>
          <w:szCs w:val="24"/>
          <w:lang w:val="ru-RU"/>
        </w:rPr>
        <w:t>змінні</w:t>
      </w:r>
      <w:proofErr w:type="spellEnd"/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72EB4">
        <w:rPr>
          <w:rFonts w:ascii="Times New Roman" w:hAnsi="Times New Roman" w:cs="Times New Roman"/>
          <w:sz w:val="24"/>
          <w:szCs w:val="24"/>
          <w:lang w:val="ru-RU"/>
        </w:rPr>
        <w:t>задачі</w:t>
      </w:r>
      <w:proofErr w:type="spellEnd"/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35BA35">
          <v:shape id="_x0000_i1159" type="#_x0000_t75" style="width:13.5pt;height:18pt" o:ole="">
            <v:imagedata r:id="rId96" o:title=""/>
          </v:shape>
          <o:OLEObject Type="Embed" ProgID="Equation.DSMT4" ShapeID="_x0000_i1159" DrawAspect="Content" ObjectID="_1682209998" r:id="rId110"/>
        </w:objec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2050A17" w14:textId="77777777" w:rsidR="00F72EB4" w:rsidRDefault="00F72EB4" w:rsidP="00F72EB4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9332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- кількість експериментів.</w:t>
      </w:r>
    </w:p>
    <w:p w14:paraId="3660DD09" w14:textId="77777777" w:rsidR="00F72EB4" w:rsidRDefault="00F72EB4" w:rsidP="00F72EB4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Згенерувати задачу.</w:t>
      </w:r>
    </w:p>
    <w:p w14:paraId="3D0C8374" w14:textId="67DB23C0" w:rsidR="00F72EB4" w:rsidRPr="00933207" w:rsidRDefault="00F72EB4" w:rsidP="00F72EB4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роініціалізувати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60" w:dyaOrig="360" w14:anchorId="2D3A3C9E">
          <v:shape id="_x0000_i1177" type="#_x0000_t75" style="width:52.5pt;height:18pt" o:ole="">
            <v:imagedata r:id="rId111" o:title=""/>
          </v:shape>
          <o:OLEObject Type="Embed" ProgID="Equation.DSMT4" ShapeID="_x0000_i1177" DrawAspect="Content" ObjectID="_1682209999" r:id="rId11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28386D">
        <w:rPr>
          <w:position w:val="-12"/>
        </w:rPr>
        <w:object w:dxaOrig="1020" w:dyaOrig="360" w14:anchorId="2E34392A">
          <v:shape id="_x0000_i1179" type="#_x0000_t75" style="width:51pt;height:18pt" o:ole="">
            <v:imagedata r:id="rId113" o:title=""/>
          </v:shape>
          <o:OLEObject Type="Embed" ProgID="Equation.DSMT4" ShapeID="_x0000_i1179" DrawAspect="Content" ObjectID="_1682210000" r:id="rId114"/>
        </w:object>
      </w:r>
      <w:r w:rsidR="00894A1A">
        <w:t>.</w:t>
      </w:r>
    </w:p>
    <w:p w14:paraId="241BC32C" w14:textId="77777777" w:rsidR="00F72EB4" w:rsidRPr="00F72EB4" w:rsidRDefault="00F72EB4" w:rsidP="00F72EB4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:= 1 </w:t>
      </w:r>
      <w:r>
        <w:rPr>
          <w:rFonts w:ascii="Times New Roman" w:hAnsi="Times New Roman" w:cs="Times New Roman"/>
          <w:sz w:val="24"/>
          <w:szCs w:val="24"/>
          <w:lang w:val="en-US"/>
        </w:rPr>
        <w:t>to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1000</w:t>
      </w:r>
    </w:p>
    <w:p w14:paraId="581B3424" w14:textId="5FDB1033" w:rsidR="00F72EB4" w:rsidRPr="00F72EB4" w:rsidRDefault="00F72EB4" w:rsidP="00F72EB4">
      <w:pPr>
        <w:ind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Solve(</w:t>
      </w:r>
      <w:r w:rsidR="00B16241" w:rsidRPr="00F72EB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00" w:dyaOrig="360" w14:anchorId="2481C9D7">
          <v:shape id="_x0000_i1208" type="#_x0000_t75" style="width:30pt;height:18pt" o:ole="">
            <v:imagedata r:id="rId115" o:title=""/>
          </v:shape>
          <o:OLEObject Type="Embed" ProgID="Equation.DSMT4" ShapeID="_x0000_i1208" DrawAspect="Content" ObjectID="_1682210001" r:id="rId1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6AC3C05" w14:textId="29A09522" w:rsidR="00F72EB4" w:rsidRPr="00F72EB4" w:rsidRDefault="00F72EB4" w:rsidP="00F72EB4">
      <w:pPr>
        <w:ind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16241"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200" w:dyaOrig="360" w14:anchorId="2228FED2">
          <v:shape id="_x0000_i1192" type="#_x0000_t75" style="width:59.25pt;height:18pt" o:ole="">
            <v:imagedata r:id="rId117" o:title=""/>
          </v:shape>
          <o:OLEObject Type="Embed" ProgID="Equation.DSMT4" ShapeID="_x0000_i1192" DrawAspect="Content" ObjectID="_1682210002" r:id="rId118"/>
        </w:object>
      </w:r>
    </w:p>
    <w:p w14:paraId="15746458" w14:textId="11AE4A0C" w:rsidR="00F72EB4" w:rsidRPr="00DB7B8C" w:rsidRDefault="00F72EB4" w:rsidP="00D57F36">
      <w:pPr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="00B16241" w:rsidRPr="0028386D">
        <w:rPr>
          <w:position w:val="-12"/>
        </w:rPr>
        <w:object w:dxaOrig="1219" w:dyaOrig="360" w14:anchorId="19C47D3B">
          <v:shape id="_x0000_i1194" type="#_x0000_t75" style="width:60.75pt;height:18pt" o:ole="">
            <v:imagedata r:id="rId119" o:title=""/>
          </v:shape>
          <o:OLEObject Type="Embed" ProgID="Equation.DSMT4" ShapeID="_x0000_i1194" DrawAspect="Content" ObjectID="_1682210003" r:id="rId120"/>
        </w:object>
      </w:r>
    </w:p>
    <w:p w14:paraId="169E4FB2" w14:textId="6F16A7F1" w:rsidR="00FF006E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bookmarkStart w:id="7" w:name="_Toc59560813"/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lastRenderedPageBreak/>
        <w:t xml:space="preserve">Експеримент типу </w:t>
      </w:r>
      <w:r w:rsidRPr="00FF006E">
        <w:rPr>
          <w:rFonts w:ascii="Times New Roman" w:hAnsi="Times New Roman" w:cs="Times New Roman"/>
          <w:i/>
          <w:iCs/>
          <w:sz w:val="24"/>
          <w:szCs w:val="24"/>
          <w:lang w:val="ru-RU"/>
        </w:rPr>
        <w:t>3</w:t>
      </w:r>
      <w:bookmarkEnd w:id="7"/>
    </w:p>
    <w:p w14:paraId="565D9CEB" w14:textId="5F30172E" w:rsidR="00B16241" w:rsidRDefault="00B16241" w:rsidP="00B16241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вагових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коефіціентів</w:t>
      </w:r>
      <w:proofErr w:type="spellEnd"/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FAE6FD7">
          <v:shape id="_x0000_i1183" type="#_x0000_t75" style="width:15pt;height:18pt" o:ole="">
            <v:imagedata r:id="rId108" o:title=""/>
          </v:shape>
          <o:OLEObject Type="Embed" ProgID="Equation.DSMT4" ShapeID="_x0000_i1183" DrawAspect="Content" ObjectID="_1682210004" r:id="rId121"/>
        </w:objec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фактичні відхилення значення частковою цільової функції від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оптимума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00" w:dyaOrig="360" w14:anchorId="020547E0">
          <v:shape id="_x0000_i1185" type="#_x0000_t75" style="width:15pt;height:18pt" o:ole="">
            <v:imagedata r:id="rId122" o:title=""/>
          </v:shape>
          <o:OLEObject Type="Embed" ProgID="Equation.DSMT4" ShapeID="_x0000_i1185" DrawAspect="Content" ObjectID="_1682210005" r:id="rId123"/>
        </w:objec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30193D3" w14:textId="77777777" w:rsidR="00B16241" w:rsidRDefault="00B16241" w:rsidP="00B16241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9332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- кількість експериментів.</w:t>
      </w:r>
    </w:p>
    <w:p w14:paraId="6E90B6A7" w14:textId="77777777" w:rsidR="00B16241" w:rsidRDefault="00B16241" w:rsidP="00B16241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Згенерувати задачу.</w:t>
      </w:r>
    </w:p>
    <w:p w14:paraId="40BC1CEE" w14:textId="58484710" w:rsidR="00B16241" w:rsidRPr="00933207" w:rsidRDefault="00B16241" w:rsidP="00B16241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Проініціалізувати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60" w:dyaOrig="360" w14:anchorId="1000FB3D">
          <v:shape id="_x0000_i1200" type="#_x0000_t75" style="width:52.5pt;height:18pt" o:ole="">
            <v:imagedata r:id="rId111" o:title=""/>
          </v:shape>
          <o:OLEObject Type="Embed" ProgID="Equation.DSMT4" ShapeID="_x0000_i1200" DrawAspect="Content" ObjectID="_1682210006" r:id="rId12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28386D">
        <w:rPr>
          <w:position w:val="-12"/>
        </w:rPr>
        <w:object w:dxaOrig="1020" w:dyaOrig="360" w14:anchorId="10B3060A">
          <v:shape id="_x0000_i1201" type="#_x0000_t75" style="width:51pt;height:18pt" o:ole="">
            <v:imagedata r:id="rId113" o:title=""/>
          </v:shape>
          <o:OLEObject Type="Embed" ProgID="Equation.DSMT4" ShapeID="_x0000_i1201" DrawAspect="Content" ObjectID="_1682210007" r:id="rId125"/>
        </w:object>
      </w:r>
      <w:r w:rsidR="00894A1A">
        <w:t>.</w:t>
      </w:r>
    </w:p>
    <w:p w14:paraId="0BAEB566" w14:textId="77777777" w:rsidR="00B16241" w:rsidRPr="00F72EB4" w:rsidRDefault="00B16241" w:rsidP="00B16241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:= 1 </w:t>
      </w:r>
      <w:r>
        <w:rPr>
          <w:rFonts w:ascii="Times New Roman" w:hAnsi="Times New Roman" w:cs="Times New Roman"/>
          <w:sz w:val="24"/>
          <w:szCs w:val="24"/>
          <w:lang w:val="en-US"/>
        </w:rPr>
        <w:t>to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1000</w:t>
      </w:r>
    </w:p>
    <w:p w14:paraId="4871C2DA" w14:textId="3D2C8528" w:rsidR="00B16241" w:rsidRPr="00F72EB4" w:rsidRDefault="00B16241" w:rsidP="00B16241">
      <w:pPr>
        <w:ind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Solve(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00" w:dyaOrig="360" w14:anchorId="3EFB6DEC">
          <v:shape id="_x0000_i1206" type="#_x0000_t75" style="width:30pt;height:18pt" o:ole="">
            <v:imagedata r:id="rId126" o:title=""/>
          </v:shape>
          <o:OLEObject Type="Embed" ProgID="Equation.DSMT4" ShapeID="_x0000_i1206" DrawAspect="Content" ObjectID="_1682210008" r:id="rId12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F4CF2E5" w14:textId="77777777" w:rsidR="00B16241" w:rsidRPr="00F72EB4" w:rsidRDefault="00B16241" w:rsidP="00B16241">
      <w:pPr>
        <w:ind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D7136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200" w:dyaOrig="360" w14:anchorId="4EB4CABA">
          <v:shape id="_x0000_i1202" type="#_x0000_t75" style="width:59.25pt;height:18pt" o:ole="">
            <v:imagedata r:id="rId117" o:title=""/>
          </v:shape>
          <o:OLEObject Type="Embed" ProgID="Equation.DSMT4" ShapeID="_x0000_i1202" DrawAspect="Content" ObjectID="_1682210009" r:id="rId128"/>
        </w:object>
      </w:r>
    </w:p>
    <w:p w14:paraId="3FADEDA4" w14:textId="18B4F018" w:rsidR="00DB4B3F" w:rsidRDefault="00B16241" w:rsidP="00D57F36">
      <w:pPr>
        <w:jc w:val="both"/>
      </w:pPr>
      <w:r>
        <w:tab/>
      </w:r>
      <w:r w:rsidRPr="0028386D">
        <w:rPr>
          <w:position w:val="-12"/>
        </w:rPr>
        <w:object w:dxaOrig="1219" w:dyaOrig="360" w14:anchorId="08D2332A">
          <v:shape id="_x0000_i1203" type="#_x0000_t75" style="width:60.75pt;height:18pt" o:ole="">
            <v:imagedata r:id="rId119" o:title=""/>
          </v:shape>
          <o:OLEObject Type="Embed" ProgID="Equation.DSMT4" ShapeID="_x0000_i1203" DrawAspect="Content" ObjectID="_1682210010" r:id="rId129"/>
        </w:object>
      </w:r>
    </w:p>
    <w:p w14:paraId="706B954B" w14:textId="77777777" w:rsidR="00B16241" w:rsidRPr="00B16241" w:rsidRDefault="00B16241" w:rsidP="00D57F3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AA85D4E" w14:textId="281069BB" w:rsidR="00B16241" w:rsidRPr="00FD2CC9" w:rsidRDefault="00503FC8" w:rsidP="00B16241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 w:rsidRPr="00FD2CC9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7. </w:t>
      </w:r>
      <w:r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Аналіз</w:t>
      </w:r>
      <w:r w:rsidR="00F03FCD" w:rsidRPr="00FD2CC9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</w:t>
      </w:r>
      <w:r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результатів</w:t>
      </w:r>
      <w:r w:rsidR="00F03FCD" w:rsidRPr="00FD2CC9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експеримент</w:t>
      </w:r>
      <w:r w:rsidR="00253DD1"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ів</w:t>
      </w:r>
    </w:p>
    <w:p w14:paraId="0528A6E6" w14:textId="0276F6A1" w:rsidR="00B16241" w:rsidRDefault="00B16241" w:rsidP="00F84080">
      <w:p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2 та 3 представлені результати експериментів, а саме -  залежність вихідних величин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0E291116">
          <v:shape id="_x0000_i1224" type="#_x0000_t75" style="width:13.5pt;height:18pt" o:ole="">
            <v:imagedata r:id="rId96" o:title=""/>
          </v:shape>
          <o:OLEObject Type="Embed" ProgID="Equation.DSMT4" ShapeID="_x0000_i1224" DrawAspect="Content" ObjectID="_1682210011" r:id="rId130"/>
        </w:object>
      </w:r>
      <w:r w:rsidRPr="00FD2CC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r w:rsidRPr="00FD2CC9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2D522A70">
          <v:shape id="_x0000_i1215" type="#_x0000_t75" style="width:9.75pt;height:18pt" o:ole="">
            <v:imagedata r:id="rId131" o:title=""/>
          </v:shape>
          <o:OLEObject Type="Embed" ProgID="Equation.DSMT4" ShapeID="_x0000_i1215" DrawAspect="Content" ObjectID="_1682210012" r:id="rId132"/>
        </w:object>
      </w:r>
      <w:r w:rsidRPr="00FD2CC9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3BBF0BB">
          <v:shape id="_x0000_i1225" type="#_x0000_t75" style="width:13.5pt;height:18pt" o:ole="">
            <v:imagedata r:id="rId96" o:title=""/>
          </v:shape>
          <o:OLEObject Type="Embed" ProgID="Equation.DSMT4" ShapeID="_x0000_i1225" DrawAspect="Content" ObjectID="_1682210013" r:id="rId133"/>
        </w:object>
      </w:r>
      <w:r w:rsidRPr="00FD2C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– </w:t>
      </w:r>
      <w:r w:rsidRPr="00FD2CC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еличина, що показує наскільки ми повинні </w:t>
      </w:r>
      <w:r w:rsidRPr="00FD2CC9">
        <w:rPr>
          <w:rFonts w:ascii="Times New Roman" w:eastAsiaTheme="minorEastAsia" w:hAnsi="Times New Roman" w:cs="Times New Roman"/>
          <w:sz w:val="24"/>
          <w:szCs w:val="24"/>
          <w:lang w:val="ru-RU"/>
        </w:rPr>
        <w:t>“</w:t>
      </w:r>
      <w:r w:rsidRPr="00FD2CC9">
        <w:rPr>
          <w:rFonts w:ascii="Times New Roman" w:eastAsiaTheme="minorEastAsia" w:hAnsi="Times New Roman" w:cs="Times New Roman"/>
          <w:sz w:val="24"/>
          <w:szCs w:val="24"/>
          <w:lang w:val="uk-UA"/>
        </w:rPr>
        <w:t>посунутися</w:t>
      </w:r>
      <w:r w:rsidRPr="00FD2CC9">
        <w:rPr>
          <w:rFonts w:ascii="Times New Roman" w:eastAsiaTheme="minorEastAsia" w:hAnsi="Times New Roman" w:cs="Times New Roman"/>
          <w:sz w:val="24"/>
          <w:szCs w:val="24"/>
          <w:lang w:val="ru-RU"/>
        </w:rPr>
        <w:t>”</w:t>
      </w:r>
      <w:r w:rsidRPr="00FD2CC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у випадку якщо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е задовольняється обмеження (6). Тож бачимо, що при збільшенні величини</w:t>
      </w:r>
      <w:r w:rsidRPr="00B1624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B16241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5548BE4D">
          <v:shape id="_x0000_i1216" type="#_x0000_t75" style="width:9.75pt;height:18pt" o:ole="">
            <v:imagedata r:id="rId131" o:title=""/>
          </v:shape>
          <o:OLEObject Type="Embed" ProgID="Equation.DSMT4" ShapeID="_x0000_i1216" DrawAspect="Content" ObjectID="_1682210014" r:id="rId134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4990AB5B">
          <v:shape id="_x0000_i1226" type="#_x0000_t75" style="width:13.5pt;height:18pt" o:ole="">
            <v:imagedata r:id="rId96" o:title=""/>
          </v:shape>
          <o:OLEObject Type="Embed" ProgID="Equation.DSMT4" ShapeID="_x0000_i1226" DrawAspect="Content" ObjectID="_1682210015" r:id="rId135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як видно на 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Р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исунку 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3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и зменшенні величини </w:t>
      </w:r>
      <w:r w:rsidRPr="00B16241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015A1716">
          <v:shape id="_x0000_i1217" type="#_x0000_t75" style="width:9.75pt;height:18pt" o:ole="">
            <v:imagedata r:id="rId131" o:title=""/>
          </v:shape>
          <o:OLEObject Type="Embed" ProgID="Equation.DSMT4" ShapeID="_x0000_i1217" DrawAspect="Content" ObjectID="_1682210016" r:id="rId136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</w:t>
      </w:r>
      <w:r w:rsidR="00FD2CC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65FC1E06">
          <v:shape id="_x0000_i1227" type="#_x0000_t75" style="width:13.5pt;height:18pt" o:ole="">
            <v:imagedata r:id="rId96" o:title=""/>
          </v:shape>
          <o:OLEObject Type="Embed" ProgID="Equation.DSMT4" ShapeID="_x0000_i1227" DrawAspect="Content" ObjectID="_1682210017" r:id="rId137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Також можемо зробити висновок, що при деяких значеннях </w:t>
      </w:r>
      <w:r w:rsidR="00FD2CC9" w:rsidRPr="00FD2CC9">
        <w:rPr>
          <w:rFonts w:ascii="Times New Roman" w:eastAsiaTheme="minorEastAsia" w:hAnsi="Times New Roman" w:cs="Times New Roman"/>
          <w:position w:val="-12"/>
          <w:sz w:val="24"/>
          <w:szCs w:val="24"/>
          <w:lang w:val="uk-UA"/>
        </w:rPr>
        <w:object w:dxaOrig="180" w:dyaOrig="360" w14:anchorId="0AE651FC">
          <v:shape id="_x0000_i1242" type="#_x0000_t75" style="width:9pt;height:18pt" o:ole="">
            <v:imagedata r:id="rId138" o:title=""/>
          </v:shape>
          <o:OLEObject Type="Embed" ProgID="Equation.DSMT4" ShapeID="_x0000_i1242" DrawAspect="Content" ObjectID="_1682210018" r:id="rId139"/>
        </w:object>
      </w:r>
      <w:r w:rsidR="00FD2CC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 </w:t>
      </w:r>
      <w:r w:rsidR="00FD2CC9" w:rsidRPr="0028386D">
        <w:rPr>
          <w:position w:val="-12"/>
        </w:rPr>
        <w:object w:dxaOrig="200" w:dyaOrig="360" w14:anchorId="4DE72CA5">
          <v:shape id="_x0000_i1245" type="#_x0000_t75" style="width:9.75pt;height:18pt" o:ole="">
            <v:imagedata r:id="rId140" o:title=""/>
          </v:shape>
          <o:OLEObject Type="Embed" ProgID="Equation.DSMT4" ShapeID="_x0000_i1245" DrawAspect="Content" ObjectID="_1682210019" r:id="rId141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снує інтервал при якому значення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7F953F5C">
          <v:shape id="_x0000_i1228" type="#_x0000_t75" style="width:13.5pt;height:18pt" o:ole="">
            <v:imagedata r:id="rId96" o:title=""/>
          </v:shape>
          <o:OLEObject Type="Embed" ProgID="Equation.DSMT4" ShapeID="_x0000_i1228" DrawAspect="Content" ObjectID="_1682210020" r:id="rId142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орівнює нулю.</w:t>
      </w:r>
    </w:p>
    <w:p w14:paraId="189A3C56" w14:textId="140D7DEE" w:rsidR="00B16241" w:rsidRPr="00B16241" w:rsidRDefault="00B16241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16241" w:rsidRPr="00B16241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77AF5BD6" w14:textId="7820AD03" w:rsidR="00C613AD" w:rsidRPr="00F03FCD" w:rsidRDefault="00C613AD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DF5BCD" wp14:editId="63264B36">
            <wp:extent cx="4687919" cy="2438400"/>
            <wp:effectExtent l="0" t="0" r="0" b="0"/>
            <wp:docPr id="6" name="Picture 6" descr="Graphical user interfac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Graphical user interface&#10;&#10;Description automatically generated with low confidence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4815081" cy="2504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315B5" w14:textId="66E5893E" w:rsidR="00C613AD" w:rsidRPr="00F03FCD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7D44890E" w14:textId="77777777" w:rsidR="00C613AD" w:rsidRPr="00F03FCD" w:rsidRDefault="00C613AD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84D072" wp14:editId="353D8B9E">
            <wp:extent cx="4969033" cy="2686050"/>
            <wp:effectExtent l="0" t="0" r="3175" b="0"/>
            <wp:docPr id="8" name="Picture 8" descr="Graphical user interface, application, table, Exc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Graphical user interface, application, table, Excel&#10;&#10;Description automatically generated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022727" cy="271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8D3BB" w14:textId="0ECEF20F" w:rsidR="00C613AD" w:rsidRPr="004B01CC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spellStart"/>
      <w:r w:rsidRPr="00B16241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B1624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7FF2" w:rsidRPr="00B16241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="00947FF2" w:rsidRPr="00B1624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1624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B16241">
        <w:rPr>
          <w:rFonts w:ascii="Times New Roman" w:hAnsi="Times New Roman" w:cs="Times New Roman"/>
          <w:sz w:val="24"/>
          <w:szCs w:val="24"/>
          <w:lang w:val="uk-UA"/>
        </w:rPr>
        <w:t xml:space="preserve"> у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випадку задачі на мінімум</w:t>
      </w:r>
    </w:p>
    <w:p w14:paraId="33B277CB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04A9F37C" w14:textId="77777777" w:rsidR="007A16F0" w:rsidRDefault="007A16F0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7A16F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17AD86B0" w14:textId="60AA69CE" w:rsidR="009D4B1D" w:rsidRPr="00F03FCD" w:rsidRDefault="009D4B1D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63BF4D8" wp14:editId="724E3F00">
            <wp:extent cx="5494633" cy="2981325"/>
            <wp:effectExtent l="0" t="0" r="0" b="0"/>
            <wp:docPr id="20" name="Picture 2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Chart&#10;&#10;Description automatically generated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604130" cy="3040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4D9D6" w14:textId="0D218D94" w:rsidR="009D4B1D" w:rsidRPr="00F03FCD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типу 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75F5E704" w14:textId="77777777" w:rsidR="009D4B1D" w:rsidRPr="00F03FCD" w:rsidRDefault="009D4B1D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2B5979" wp14:editId="42608017">
            <wp:extent cx="5250090" cy="3171825"/>
            <wp:effectExtent l="0" t="0" r="8255" b="0"/>
            <wp:docPr id="1" name="Picture 1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bar chart&#10;&#10;Description automatically generated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64128" cy="3180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848CC" w14:textId="6FCDCA01" w:rsidR="009D4B1D" w:rsidRPr="00F03FCD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="00B16241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CD09A94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D9F10DE" w14:textId="16F00A83" w:rsidR="00F03FCD" w:rsidRPr="00F03FCD" w:rsidRDefault="00B16241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>4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>5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 представлені результати експериментів, а саме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03FCD" w:rsidRPr="00FD2CC9">
        <w:rPr>
          <w:rFonts w:ascii="Times New Roman" w:hAnsi="Times New Roman" w:cs="Times New Roman"/>
          <w:sz w:val="24"/>
          <w:szCs w:val="24"/>
          <w:lang w:val="uk-UA"/>
        </w:rPr>
        <w:t>залежність</w:t>
      </w:r>
      <w:r w:rsidR="00F03FCD"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вихідних величин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="00F03FCD"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03FCD" w:rsidRPr="00F03FCD">
        <w:rPr>
          <w:rFonts w:ascii="Times New Roman" w:hAnsi="Times New Roman" w:cs="Times New Roman"/>
          <w:sz w:val="24"/>
          <w:szCs w:val="24"/>
          <w:lang w:val="uk-UA"/>
        </w:rPr>
        <w:t>від</w:t>
      </w:r>
      <w:r w:rsidR="00FD2CC9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395608C5">
          <v:shape id="_x0000_i1218" type="#_x0000_t75" style="width:15pt;height:18pt" o:ole="">
            <v:imagedata r:id="rId108" o:title=""/>
          </v:shape>
          <o:OLEObject Type="Embed" ProgID="Equation.DSMT4" ShapeID="_x0000_i1218" DrawAspect="Content" ObjectID="_1682210021" r:id="rId147"/>
        </w:object>
      </w:r>
      <w:r w:rsidR="00F03FCD"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1D6D5825">
          <v:shape id="_x0000_i1221" type="#_x0000_t75" style="width:13.5pt;height:18pt" o:ole="">
            <v:imagedata r:id="rId96" o:title=""/>
          </v:shape>
          <o:OLEObject Type="Embed" ProgID="Equation.DSMT4" ShapeID="_x0000_i1221" DrawAspect="Content" ObjectID="_1682210022" r:id="rId148"/>
        </w:objec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еличина, що показує наскільки ми повинні </w: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“</w: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посунутися</w: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”</w: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у випадку якщо не </w: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адовольняється обмеження (6). Тож бачимо, що при збільшенні величини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u-RU" w:eastAsia="ru-RU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sub>
        </m:sSub>
      </m:oMath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еншується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5EA17E23">
          <v:shape id="_x0000_i1222" type="#_x0000_t75" style="width:13.5pt;height:18pt" o:ole="">
            <v:imagedata r:id="rId96" o:title=""/>
          </v:shape>
          <o:OLEObject Type="Embed" ProgID="Equation.DSMT4" ShapeID="_x0000_i1222" DrawAspect="Content" ObjectID="_1682210023" r:id="rId149"/>
        </w:object>
      </w:r>
      <w:r w:rsidR="00FD2CC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 при зменшенні величини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49937E02">
          <v:shape id="_x0000_i1219" type="#_x0000_t75" style="width:15pt;height:18pt" o:ole="">
            <v:imagedata r:id="rId108" o:title=""/>
          </v:shape>
          <o:OLEObject Type="Embed" ProgID="Equation.DSMT4" ShapeID="_x0000_i1219" DrawAspect="Content" ObjectID="_1682210024" r:id="rId150"/>
        </w:objec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</w:t>
      </w:r>
      <w:r w:rsidR="00FD2CC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520B4F5A">
          <v:shape id="_x0000_i1229" type="#_x0000_t75" style="width:13.5pt;height:18pt" o:ole="">
            <v:imagedata r:id="rId96" o:title=""/>
          </v:shape>
          <o:OLEObject Type="Embed" ProgID="Equation.DSMT4" ShapeID="_x0000_i1229" DrawAspect="Content" ObjectID="_1682210025" r:id="rId151"/>
        </w:object>
      </w:r>
      <w:r w:rsidR="00F03FCD"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</w:p>
    <w:p w14:paraId="754AD3F9" w14:textId="77777777" w:rsidR="007A16F0" w:rsidRPr="002813C0" w:rsidRDefault="007A16F0" w:rsidP="00D57F36">
      <w:pPr>
        <w:widowControl w:val="0"/>
        <w:spacing w:before="120"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  <w:sectPr w:rsidR="007A16F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348397F6" w14:textId="49C713AE" w:rsidR="003E6973" w:rsidRPr="00F03FCD" w:rsidRDefault="003E6973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0E9ECCB" wp14:editId="4CB7EAC4">
            <wp:extent cx="5970270" cy="3171766"/>
            <wp:effectExtent l="0" t="0" r="0" b="0"/>
            <wp:docPr id="22" name="Picture 2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Chart&#10;&#10;Description automatically generated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973862" cy="3173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8B9D" w14:textId="775C97F9" w:rsidR="003E6973" w:rsidRPr="00F03FCD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="00FD2CC9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="00FD2CC9">
        <w:rPr>
          <w:rFonts w:ascii="Times New Roman" w:hAnsi="Times New Roman" w:cs="Times New Roman"/>
          <w:sz w:val="24"/>
          <w:szCs w:val="24"/>
          <w:lang w:val="ru-RU"/>
        </w:rPr>
        <w:t xml:space="preserve"> типу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.</w:t>
      </w:r>
    </w:p>
    <w:p w14:paraId="671DD84E" w14:textId="77777777" w:rsidR="003E6973" w:rsidRPr="00F03FCD" w:rsidRDefault="003E6973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</w:pPr>
      <w:r w:rsidRPr="00F03F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563C4E" wp14:editId="5ED7E791">
            <wp:extent cx="5794251" cy="3019425"/>
            <wp:effectExtent l="0" t="0" r="0" b="0"/>
            <wp:docPr id="25" name="Picture 25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Chart&#10;&#10;Description automatically generated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832335" cy="3039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6DFF4" w14:textId="0BA79065" w:rsidR="00F03FCD" w:rsidRPr="00F03FCD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="00FD2CC9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F03FCD">
        <w:rPr>
          <w:rFonts w:ascii="Times New Roman" w:hAnsi="Times New Roman" w:cs="Times New Roman"/>
          <w:sz w:val="24"/>
          <w:szCs w:val="24"/>
          <w:lang w:val="ru-RU"/>
        </w:rPr>
        <w:t>експерименту</w:t>
      </w:r>
      <w:proofErr w:type="spellEnd"/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A2AD4C2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1F06809A" w14:textId="53C87C1E" w:rsidR="00F03FCD" w:rsidRPr="00F03FCD" w:rsidRDefault="00F03FCD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</w:t>
      </w:r>
      <w:r w:rsidR="00C52370">
        <w:rPr>
          <w:rFonts w:ascii="Times New Roman" w:hAnsi="Times New Roman" w:cs="Times New Roman"/>
          <w:sz w:val="24"/>
          <w:szCs w:val="24"/>
          <w:lang w:val="uk-UA"/>
        </w:rPr>
        <w:t>6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w:r w:rsidR="00C52370">
        <w:rPr>
          <w:rFonts w:ascii="Times New Roman" w:hAnsi="Times New Roman" w:cs="Times New Roman"/>
          <w:sz w:val="24"/>
          <w:szCs w:val="24"/>
          <w:lang w:val="uk-UA"/>
        </w:rPr>
        <w:t>7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можемо бачити залежність вихідних величин </w:t>
      </w:r>
      <w:r w:rsidR="00FD2CC9" w:rsidRPr="0028386D">
        <w:rPr>
          <w:position w:val="-12"/>
        </w:rPr>
        <w:object w:dxaOrig="300" w:dyaOrig="360" w14:anchorId="5D11A5A7">
          <v:shape id="_x0000_i1231" type="#_x0000_t75" style="width:15pt;height:18pt" o:ole="">
            <v:imagedata r:id="rId154" o:title=""/>
          </v:shape>
          <o:OLEObject Type="Embed" ProgID="Equation.DSMT4" ShapeID="_x0000_i1231" DrawAspect="Content" ObjectID="_1682210026" r:id="rId155"/>
        </w:objec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>від</w:t>
      </w:r>
      <w:r w:rsidR="00FD2CC9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3156A74D">
          <v:shape id="_x0000_i1220" type="#_x0000_t75" style="width:15pt;height:18pt" o:ole="">
            <v:imagedata r:id="rId108" o:title=""/>
          </v:shape>
          <o:OLEObject Type="Embed" ProgID="Equation.DSMT4" ShapeID="_x0000_i1220" DrawAspect="Content" ObjectID="_1682210027" r:id="rId156"/>
        </w:objec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FD2CC9" w:rsidRPr="0028386D">
        <w:rPr>
          <w:position w:val="-12"/>
        </w:rPr>
        <w:object w:dxaOrig="300" w:dyaOrig="360" w14:anchorId="01185DEF">
          <v:shape id="_x0000_i1232" type="#_x0000_t75" style="width:15pt;height:18pt" o:ole="">
            <v:imagedata r:id="rId157" o:title=""/>
          </v:shape>
          <o:OLEObject Type="Embed" ProgID="Equation.DSMT4" ShapeID="_x0000_i1232" DrawAspect="Content" ObjectID="_1682210028" r:id="rId158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що показує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різницю між оптимальним значенням цільової функції та тим значенням, що ми отримуємо при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ошуку компромісного </w:t>
      </w:r>
      <w:proofErr w:type="spellStart"/>
      <w:r w:rsidR="002446EE">
        <w:rPr>
          <w:rFonts w:ascii="Times New Roman" w:eastAsiaTheme="minorEastAsia" w:hAnsi="Times New Roman" w:cs="Times New Roman"/>
          <w:sz w:val="24"/>
          <w:szCs w:val="24"/>
          <w:lang w:val="uk-UA"/>
        </w:rPr>
        <w:t>розв</w:t>
      </w:r>
      <w:proofErr w:type="spellEnd"/>
      <w:r w:rsidR="002446EE" w:rsidRPr="002446EE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proofErr w:type="spellStart"/>
      <w:r w:rsidR="002446EE">
        <w:rPr>
          <w:rFonts w:ascii="Times New Roman" w:eastAsiaTheme="minorEastAsia" w:hAnsi="Times New Roman" w:cs="Times New Roman"/>
          <w:sz w:val="24"/>
          <w:szCs w:val="24"/>
          <w:lang w:val="uk-UA"/>
        </w:rPr>
        <w:t>язку</w:t>
      </w:r>
      <w:proofErr w:type="spellEnd"/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и </w:t>
      </w:r>
      <w:proofErr w:type="spellStart"/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розв</w:t>
      </w:r>
      <w:proofErr w:type="spellEnd"/>
      <w:r w:rsidRPr="00F03FCD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proofErr w:type="spellStart"/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>язанні</w:t>
      </w:r>
      <w:proofErr w:type="spellEnd"/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ДЛПУН. Тож бачимо, що при збільшенні величини 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en-US"/>
        </w:rPr>
        <w:t>w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еншується </w:t>
      </w:r>
      <w:r w:rsidR="00FD2CC9" w:rsidRPr="0028386D">
        <w:rPr>
          <w:position w:val="-12"/>
        </w:rPr>
        <w:object w:dxaOrig="300" w:dyaOrig="360" w14:anchorId="15D8AB67">
          <v:shape id="_x0000_i1233" type="#_x0000_t75" style="width:15pt;height:18pt" o:ole="">
            <v:imagedata r:id="rId159" o:title=""/>
          </v:shape>
          <o:OLEObject Type="Embed" ProgID="Equation.DSMT4" ShapeID="_x0000_i1233" DrawAspect="Content" ObjectID="_1682210029" r:id="rId160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22EF9A9">
          <v:shape id="_x0000_i1230" type="#_x0000_t75" style="width:15pt;height:18pt" o:ole="">
            <v:imagedata r:id="rId108" o:title=""/>
          </v:shape>
          <o:OLEObject Type="Embed" ProgID="Equation.DSMT4" ShapeID="_x0000_i1230" DrawAspect="Content" ObjectID="_1682210030" r:id="rId161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</w:t>
      </w:r>
      <w:r w:rsidR="00FD2CC9" w:rsidRPr="0028386D">
        <w:rPr>
          <w:position w:val="-12"/>
        </w:rPr>
        <w:object w:dxaOrig="300" w:dyaOrig="360" w14:anchorId="1D4EF9C2">
          <v:shape id="_x0000_i1237" type="#_x0000_t75" style="width:15pt;height:18pt" o:ole="">
            <v:imagedata r:id="rId162" o:title=""/>
          </v:shape>
          <o:OLEObject Type="Embed" ProgID="Equation.DSMT4" ShapeID="_x0000_i1237" DrawAspect="Content" ObjectID="_1682210031" r:id="rId163"/>
        </w:objec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</w:p>
    <w:p w14:paraId="47D0CCFD" w14:textId="77777777" w:rsidR="007A16F0" w:rsidRPr="002813C0" w:rsidRDefault="007A16F0" w:rsidP="00D57F36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sectPr w:rsidR="007A16F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492966AA" w14:textId="3830EBBF" w:rsidR="00F03FCD" w:rsidRDefault="00F03FCD" w:rsidP="009820EC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lastRenderedPageBreak/>
        <w:t>8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Висновки</w:t>
      </w:r>
    </w:p>
    <w:p w14:paraId="073098E6" w14:textId="7F1AC876" w:rsidR="00C52370" w:rsidRPr="00517CBA" w:rsidRDefault="00C52370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eastAsia="x-none"/>
        </w:rPr>
      </w:pPr>
      <w:r w:rsidRPr="00C52370">
        <w:rPr>
          <w:i w:val="0"/>
          <w:iCs w:val="0"/>
          <w:sz w:val="24"/>
          <w:szCs w:val="24"/>
          <w:lang w:val="ru-RU" w:eastAsia="x-none"/>
        </w:rPr>
        <w:t xml:space="preserve">Аналіз результатів описаних експериментів показав, що показані залежності є логічними і не протирічать теоретичному матеріалу. </w:t>
      </w:r>
      <w:r w:rsidR="00517CBA">
        <w:rPr>
          <w:i w:val="0"/>
          <w:iCs w:val="0"/>
          <w:sz w:val="24"/>
          <w:szCs w:val="24"/>
          <w:lang w:val="ru-RU" w:eastAsia="x-none"/>
        </w:rPr>
        <w:t xml:space="preserve">А саме підтверджено, що </w:t>
      </w:r>
      <w:r w:rsidR="00517CBA" w:rsidRPr="00517CBA">
        <w:rPr>
          <w:i w:val="0"/>
          <w:iCs w:val="0"/>
          <w:sz w:val="24"/>
          <w:szCs w:val="24"/>
          <w:lang w:val="ru-RU" w:eastAsia="x-none"/>
        </w:rPr>
        <w:t>встановлен</w:t>
      </w:r>
      <w:r w:rsidR="00517CBA">
        <w:rPr>
          <w:i w:val="0"/>
          <w:iCs w:val="0"/>
          <w:sz w:val="24"/>
          <w:szCs w:val="24"/>
          <w:lang w:val="ru-RU" w:eastAsia="x-none"/>
        </w:rPr>
        <w:t>і</w:t>
      </w:r>
      <w:r w:rsidR="00517CBA" w:rsidRPr="00517CBA">
        <w:rPr>
          <w:i w:val="0"/>
          <w:iCs w:val="0"/>
          <w:sz w:val="24"/>
          <w:szCs w:val="24"/>
          <w:lang w:val="ru-RU" w:eastAsia="x-none"/>
        </w:rPr>
        <w:t xml:space="preserve"> допустим</w:t>
      </w:r>
      <w:r w:rsidR="00517CBA">
        <w:rPr>
          <w:i w:val="0"/>
          <w:iCs w:val="0"/>
          <w:sz w:val="24"/>
          <w:szCs w:val="24"/>
          <w:lang w:val="ru-RU" w:eastAsia="x-none"/>
        </w:rPr>
        <w:t>і</w:t>
      </w:r>
      <w:r w:rsidR="00517CBA" w:rsidRPr="00517CBA">
        <w:rPr>
          <w:i w:val="0"/>
          <w:iCs w:val="0"/>
          <w:sz w:val="24"/>
          <w:szCs w:val="24"/>
          <w:lang w:val="ru-RU" w:eastAsia="x-none"/>
        </w:rPr>
        <w:t xml:space="preserve"> відхилен</w:t>
      </w:r>
      <w:r w:rsidR="00517CBA">
        <w:rPr>
          <w:i w:val="0"/>
          <w:iCs w:val="0"/>
          <w:sz w:val="24"/>
          <w:szCs w:val="24"/>
          <w:lang w:val="ru-RU" w:eastAsia="x-none"/>
        </w:rPr>
        <w:t>ня</w:t>
      </w:r>
      <w:r w:rsidR="00517CBA" w:rsidRPr="00517CBA">
        <w:rPr>
          <w:i w:val="0"/>
          <w:iCs w:val="0"/>
          <w:sz w:val="24"/>
          <w:szCs w:val="24"/>
          <w:lang w:val="ru-RU" w:eastAsia="x-none"/>
        </w:rPr>
        <w:t xml:space="preserve">  значень часткових цільових функцій</w:t>
      </w:r>
      <w:r w:rsidR="00517CBA">
        <w:rPr>
          <w:i w:val="0"/>
          <w:iCs w:val="0"/>
          <w:sz w:val="24"/>
          <w:szCs w:val="24"/>
          <w:lang w:val="ru-RU" w:eastAsia="x-none"/>
        </w:rPr>
        <w:t xml:space="preserve"> та вагові коефіцієнти впливають на величину на яку ми повинні </w:t>
      </w:r>
      <w:r w:rsidR="00517CBA" w:rsidRPr="00517CBA">
        <w:rPr>
          <w:i w:val="0"/>
          <w:iCs w:val="0"/>
          <w:sz w:val="24"/>
          <w:szCs w:val="24"/>
          <w:lang w:val="ru-RU" w:eastAsia="x-none"/>
        </w:rPr>
        <w:t>“</w:t>
      </w:r>
      <w:r w:rsidR="00517CBA">
        <w:rPr>
          <w:i w:val="0"/>
          <w:iCs w:val="0"/>
          <w:sz w:val="24"/>
          <w:szCs w:val="24"/>
          <w:lang w:eastAsia="x-none"/>
        </w:rPr>
        <w:t>посунутися</w:t>
      </w:r>
      <w:r w:rsidR="00517CBA" w:rsidRPr="00517CBA">
        <w:rPr>
          <w:i w:val="0"/>
          <w:iCs w:val="0"/>
          <w:sz w:val="24"/>
          <w:szCs w:val="24"/>
          <w:lang w:val="ru-RU" w:eastAsia="x-none"/>
        </w:rPr>
        <w:t>”</w:t>
      </w:r>
      <w:r w:rsidR="00517CBA">
        <w:rPr>
          <w:i w:val="0"/>
          <w:iCs w:val="0"/>
          <w:sz w:val="24"/>
          <w:szCs w:val="24"/>
          <w:lang w:val="ru-RU" w:eastAsia="x-none"/>
        </w:rPr>
        <w:t>, щоб розв</w:t>
      </w:r>
      <w:r w:rsidR="00517CBA" w:rsidRPr="00517CBA">
        <w:rPr>
          <w:i w:val="0"/>
          <w:iCs w:val="0"/>
          <w:sz w:val="24"/>
          <w:szCs w:val="24"/>
          <w:lang w:val="ru-RU" w:eastAsia="x-none"/>
        </w:rPr>
        <w:t>’</w:t>
      </w:r>
      <w:r w:rsidR="00517CBA">
        <w:rPr>
          <w:i w:val="0"/>
          <w:iCs w:val="0"/>
          <w:sz w:val="24"/>
          <w:szCs w:val="24"/>
          <w:lang w:eastAsia="x-none"/>
        </w:rPr>
        <w:t>язати задачу за Критерієм В за умови, що Критерій А не виконується. Також підтверджено, що вагові коефіціенти впливають на значення різниці між значенням часткової цільової функції та оптимумом всієї задачі.</w:t>
      </w:r>
      <w:r w:rsidR="00517CBA" w:rsidRPr="00517CBA">
        <w:rPr>
          <w:sz w:val="24"/>
          <w:szCs w:val="24"/>
          <w:lang w:eastAsia="x-none"/>
        </w:rPr>
        <w:t xml:space="preserve"> </w:t>
      </w:r>
      <w:r w:rsidRPr="00517CBA">
        <w:rPr>
          <w:i w:val="0"/>
          <w:iCs w:val="0"/>
          <w:sz w:val="24"/>
          <w:szCs w:val="24"/>
          <w:lang w:eastAsia="x-none"/>
        </w:rPr>
        <w:t xml:space="preserve">Виявлено, що графіки </w:t>
      </w:r>
      <w:r w:rsidR="00517CBA">
        <w:rPr>
          <w:i w:val="0"/>
          <w:iCs w:val="0"/>
          <w:sz w:val="24"/>
          <w:szCs w:val="24"/>
          <w:lang w:eastAsia="x-none"/>
        </w:rPr>
        <w:t>описаних</w:t>
      </w:r>
      <w:r w:rsidRPr="00517CBA">
        <w:rPr>
          <w:i w:val="0"/>
          <w:iCs w:val="0"/>
          <w:sz w:val="24"/>
          <w:szCs w:val="24"/>
          <w:lang w:eastAsia="x-none"/>
        </w:rPr>
        <w:t xml:space="preserve"> залежностей мають ступіньчасту форму і це в свою чергу потребує більш детального дослідження.</w:t>
      </w:r>
    </w:p>
    <w:p w14:paraId="75883EF7" w14:textId="05B4F1DB" w:rsidR="00F03FCD" w:rsidRDefault="00C322BC" w:rsidP="009820EC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9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Список використано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ї літератури</w:t>
      </w:r>
    </w:p>
    <w:p w14:paraId="53E576EB" w14:textId="77777777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Optimization for one class of combinatorial problems under uncertainty</w:t>
      </w:r>
      <w:r w:rsidRPr="00C322BC">
        <w:rPr>
          <w:rFonts w:ascii="Times New Roman" w:hAnsi="Times New Roman" w:cs="Times New Roman"/>
          <w:lang w:val="uk-UA"/>
        </w:rPr>
        <w:t>.</w:t>
      </w:r>
      <w:r w:rsidRPr="00C322BC">
        <w:rPr>
          <w:rFonts w:ascii="Times New Roman" w:hAnsi="Times New Roman" w:cs="Times New Roman"/>
          <w:i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lang w:val="ru-RU"/>
        </w:rPr>
        <w:t>Адаптивні</w:t>
      </w:r>
      <w:proofErr w:type="spellEnd"/>
      <w:r w:rsidRPr="00C322BC">
        <w:rPr>
          <w:rFonts w:ascii="Times New Roman" w:hAnsi="Times New Roman" w:cs="Times New Roman"/>
          <w:i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lang w:val="ru-RU"/>
        </w:rPr>
        <w:t>системи</w:t>
      </w:r>
      <w:proofErr w:type="spellEnd"/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автоматичного</w:t>
      </w:r>
      <w:r w:rsidRPr="00C322BC">
        <w:rPr>
          <w:rFonts w:ascii="Times New Roman" w:hAnsi="Times New Roman" w:cs="Times New Roman"/>
          <w:i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lang w:val="ru-RU"/>
        </w:rPr>
        <w:t>управління</w:t>
      </w:r>
      <w:proofErr w:type="spellEnd"/>
      <w:r w:rsidRPr="00C322BC">
        <w:rPr>
          <w:rFonts w:ascii="Times New Roman" w:hAnsi="Times New Roman" w:cs="Times New Roman"/>
        </w:rPr>
        <w:t xml:space="preserve">. 2019. </w:t>
      </w:r>
      <w:r w:rsidRPr="00C322BC">
        <w:rPr>
          <w:rFonts w:ascii="Times New Roman" w:hAnsi="Times New Roman" w:cs="Times New Roman"/>
          <w:b/>
        </w:rPr>
        <w:t>1</w:t>
      </w:r>
      <w:r w:rsidRPr="00C322BC">
        <w:rPr>
          <w:rFonts w:ascii="Times New Roman" w:hAnsi="Times New Roman" w:cs="Times New Roman"/>
        </w:rPr>
        <w:t>.</w:t>
      </w:r>
      <w:r w:rsidRPr="00C322BC">
        <w:rPr>
          <w:rFonts w:ascii="Times New Roman" w:hAnsi="Times New Roman" w:cs="Times New Roman"/>
          <w:lang w:val="uk-UA"/>
        </w:rPr>
        <w:t xml:space="preserve"> </w:t>
      </w:r>
      <w:r w:rsidRPr="00C322BC">
        <w:rPr>
          <w:rFonts w:ascii="Times New Roman" w:hAnsi="Times New Roman" w:cs="Times New Roman"/>
        </w:rPr>
        <w:t>№ 34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r w:rsidRPr="00C322BC">
        <w:rPr>
          <w:rFonts w:ascii="Times New Roman" w:hAnsi="Times New Roman" w:cs="Times New Roman"/>
          <w:lang w:val="ru-RU"/>
        </w:rPr>
        <w:t>С</w:t>
      </w:r>
      <w:r w:rsidRPr="00C322BC">
        <w:rPr>
          <w:rFonts w:ascii="Times New Roman" w:hAnsi="Times New Roman" w:cs="Times New Roman"/>
        </w:rPr>
        <w:t>. 81</w:t>
      </w:r>
      <w:r w:rsidRPr="00C322BC">
        <w:rPr>
          <w:rFonts w:ascii="Times New Roman" w:hAnsi="Times New Roman" w:cs="Times New Roman"/>
          <w:lang w:val="uk-UA"/>
        </w:rPr>
        <w:t>–</w:t>
      </w:r>
      <w:r w:rsidRPr="00C322BC">
        <w:rPr>
          <w:rFonts w:ascii="Times New Roman" w:hAnsi="Times New Roman" w:cs="Times New Roman"/>
        </w:rPr>
        <w:t xml:space="preserve">89. </w:t>
      </w:r>
      <w:proofErr w:type="spellStart"/>
      <w:r w:rsidRPr="00C322BC">
        <w:rPr>
          <w:rFonts w:ascii="Times New Roman" w:hAnsi="Times New Roman" w:cs="Times New Roman"/>
        </w:rPr>
        <w:t>doi</w:t>
      </w:r>
      <w:proofErr w:type="spellEnd"/>
      <w:r w:rsidRPr="00C322BC">
        <w:rPr>
          <w:rFonts w:ascii="Times New Roman" w:hAnsi="Times New Roman" w:cs="Times New Roman"/>
        </w:rPr>
        <w:t>: 10.20535/1560-8956.1.2019.178233</w:t>
      </w:r>
      <w:r w:rsidRPr="00C322BC">
        <w:rPr>
          <w:rFonts w:ascii="Times New Roman" w:hAnsi="Times New Roman" w:cs="Times New Roman"/>
          <w:lang w:val="uk-UA"/>
        </w:rPr>
        <w:t>.</w:t>
      </w:r>
    </w:p>
    <w:p w14:paraId="250FED6A" w14:textId="72B85C50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Combinatorial optimization under uncertainty and formal models of expert estimation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Вісник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Національного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технічного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</w:t>
      </w:r>
      <w:proofErr w:type="spellStart"/>
      <w:r w:rsidRPr="00C322BC">
        <w:rPr>
          <w:rFonts w:ascii="Times New Roman" w:hAnsi="Times New Roman" w:cs="Times New Roman"/>
          <w:i/>
          <w:iCs/>
          <w:lang w:val="ru-RU"/>
        </w:rPr>
        <w:t>університету</w:t>
      </w:r>
      <w:proofErr w:type="spellEnd"/>
      <w:r w:rsidRPr="00C322BC">
        <w:rPr>
          <w:rFonts w:ascii="Times New Roman" w:hAnsi="Times New Roman" w:cs="Times New Roman"/>
          <w:i/>
          <w:iCs/>
          <w:lang w:val="ru-RU"/>
        </w:rPr>
        <w:t xml:space="preserve"> «ХПІ».</w:t>
      </w:r>
      <w:r w:rsidRPr="00C322BC">
        <w:rPr>
          <w:rFonts w:ascii="Times New Roman" w:hAnsi="Times New Roman" w:cs="Times New Roman"/>
          <w:iCs/>
          <w:lang w:val="ru-RU"/>
        </w:rPr>
        <w:t xml:space="preserve"> 2019.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№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1</w:t>
      </w:r>
      <w:r w:rsidRPr="00C322BC">
        <w:rPr>
          <w:rFonts w:ascii="Times New Roman" w:hAnsi="Times New Roman" w:cs="Times New Roman"/>
          <w:iCs/>
          <w:lang w:val="uk-UA"/>
        </w:rPr>
        <w:t xml:space="preserve">. </w:t>
      </w:r>
      <w:r w:rsidRPr="00C322BC">
        <w:rPr>
          <w:rFonts w:ascii="Times New Roman" w:hAnsi="Times New Roman" w:cs="Times New Roman"/>
          <w:iCs/>
          <w:lang w:val="ru-RU"/>
        </w:rPr>
        <w:t>С. 3</w:t>
      </w:r>
      <w:r w:rsidRPr="00C322BC">
        <w:rPr>
          <w:rFonts w:ascii="Times New Roman" w:hAnsi="Times New Roman" w:cs="Times New Roman"/>
          <w:iCs/>
          <w:lang w:val="uk-UA"/>
        </w:rPr>
        <w:t>–</w:t>
      </w:r>
      <w:r w:rsidRPr="00C322BC">
        <w:rPr>
          <w:rFonts w:ascii="Times New Roman" w:hAnsi="Times New Roman" w:cs="Times New Roman"/>
          <w:iCs/>
          <w:lang w:val="ru-RU"/>
        </w:rPr>
        <w:t xml:space="preserve">7. </w:t>
      </w:r>
      <w:hyperlink r:id="rId164" w:history="1">
        <w:hyperlink r:id="rId165" w:history="1">
          <w:r w:rsidRPr="00C322BC">
            <w:rPr>
              <w:rStyle w:val="Hyperlink"/>
              <w:rFonts w:ascii="Times New Roman" w:hAnsi="Times New Roman" w:cs="Times New Roman"/>
            </w:rPr>
            <w:t>doi</w:t>
          </w:r>
        </w:hyperlink>
        <w:r w:rsidRPr="00C322BC">
          <w:rPr>
            <w:rStyle w:val="Hyperlink"/>
            <w:rFonts w:ascii="Times New Roman" w:hAnsi="Times New Roman" w:cs="Times New Roman"/>
            <w:lang w:val="ru-RU"/>
          </w:rPr>
          <w:t>: 10.20998/2079-0023.2019.01.01</w:t>
        </w:r>
      </w:hyperlink>
      <w:r w:rsidRPr="00C322BC">
        <w:rPr>
          <w:rFonts w:ascii="Times New Roman" w:hAnsi="Times New Roman" w:cs="Times New Roman"/>
          <w:lang w:val="uk-UA"/>
        </w:rPr>
        <w:t>.</w:t>
      </w:r>
    </w:p>
    <w:p w14:paraId="09AF1795" w14:textId="44462397" w:rsidR="00C322BC" w:rsidRPr="00B96484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  <w:lang w:val="uk-UA"/>
        </w:rPr>
        <w:t xml:space="preserve">Г. Вагнер. </w:t>
      </w:r>
      <w:proofErr w:type="spellStart"/>
      <w:r w:rsidRPr="00C322BC">
        <w:rPr>
          <w:rFonts w:ascii="Times New Roman" w:hAnsi="Times New Roman" w:cs="Times New Roman"/>
          <w:lang w:val="uk-UA"/>
        </w:rPr>
        <w:t>Основы</w:t>
      </w:r>
      <w:proofErr w:type="spellEnd"/>
      <w:r w:rsidRPr="00C322BC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C322BC">
        <w:rPr>
          <w:rFonts w:ascii="Times New Roman" w:hAnsi="Times New Roman" w:cs="Times New Roman"/>
          <w:lang w:val="uk-UA"/>
        </w:rPr>
        <w:t>исследования</w:t>
      </w:r>
      <w:proofErr w:type="spellEnd"/>
      <w:r w:rsidRPr="00C322BC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C322BC">
        <w:rPr>
          <w:rFonts w:ascii="Times New Roman" w:hAnsi="Times New Roman" w:cs="Times New Roman"/>
          <w:lang w:val="uk-UA"/>
        </w:rPr>
        <w:t>операций</w:t>
      </w:r>
      <w:proofErr w:type="spellEnd"/>
      <w:r w:rsidRPr="00C322BC">
        <w:rPr>
          <w:rFonts w:ascii="Times New Roman" w:hAnsi="Times New Roman" w:cs="Times New Roman"/>
          <w:lang w:val="uk-UA"/>
        </w:rPr>
        <w:t>, том 2</w:t>
      </w:r>
      <w:r w:rsidRPr="00C322BC">
        <w:rPr>
          <w:rFonts w:ascii="Times New Roman" w:hAnsi="Times New Roman" w:cs="Times New Roman"/>
          <w:lang w:val="ru-RU"/>
        </w:rPr>
        <w:t xml:space="preserve">. </w:t>
      </w:r>
      <w:r w:rsidRPr="00C322BC">
        <w:rPr>
          <w:rFonts w:ascii="Times New Roman" w:hAnsi="Times New Roman" w:cs="Times New Roman"/>
          <w:lang w:val="en-US"/>
        </w:rPr>
        <w:t>C.381.</w:t>
      </w:r>
    </w:p>
    <w:sectPr w:rsidR="00C322BC" w:rsidRPr="00B96484" w:rsidSect="00C81D84">
      <w:type w:val="continuous"/>
      <w:pgSz w:w="11906" w:h="16838"/>
      <w:pgMar w:top="1440" w:right="1440" w:bottom="1440" w:left="1440" w:header="720" w:footer="720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41200A"/>
    <w:multiLevelType w:val="hybridMultilevel"/>
    <w:tmpl w:val="D12868C0"/>
    <w:lvl w:ilvl="0" w:tplc="3A04FA4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03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12C"/>
    <w:rsid w:val="000166BE"/>
    <w:rsid w:val="00051102"/>
    <w:rsid w:val="00061E56"/>
    <w:rsid w:val="00080A2A"/>
    <w:rsid w:val="000A138F"/>
    <w:rsid w:val="000A36BB"/>
    <w:rsid w:val="0011081B"/>
    <w:rsid w:val="00154846"/>
    <w:rsid w:val="00165144"/>
    <w:rsid w:val="00197D90"/>
    <w:rsid w:val="001A6484"/>
    <w:rsid w:val="001D4E46"/>
    <w:rsid w:val="001E0990"/>
    <w:rsid w:val="001E2735"/>
    <w:rsid w:val="001E5F0E"/>
    <w:rsid w:val="001F2EA7"/>
    <w:rsid w:val="0021356C"/>
    <w:rsid w:val="00215BF0"/>
    <w:rsid w:val="002308AB"/>
    <w:rsid w:val="002446EE"/>
    <w:rsid w:val="00245543"/>
    <w:rsid w:val="00253DD1"/>
    <w:rsid w:val="002813C0"/>
    <w:rsid w:val="0029773A"/>
    <w:rsid w:val="002F4673"/>
    <w:rsid w:val="00333D29"/>
    <w:rsid w:val="003572A4"/>
    <w:rsid w:val="003B05F9"/>
    <w:rsid w:val="003E6973"/>
    <w:rsid w:val="003F42FE"/>
    <w:rsid w:val="00425757"/>
    <w:rsid w:val="00441893"/>
    <w:rsid w:val="004621B5"/>
    <w:rsid w:val="004709E6"/>
    <w:rsid w:val="004A0587"/>
    <w:rsid w:val="004A75C8"/>
    <w:rsid w:val="004B01CC"/>
    <w:rsid w:val="004C6BC1"/>
    <w:rsid w:val="004D2B80"/>
    <w:rsid w:val="004D6BE8"/>
    <w:rsid w:val="004F36A0"/>
    <w:rsid w:val="00503FC8"/>
    <w:rsid w:val="00517CBA"/>
    <w:rsid w:val="005321F4"/>
    <w:rsid w:val="00570918"/>
    <w:rsid w:val="00584D7F"/>
    <w:rsid w:val="005B0B05"/>
    <w:rsid w:val="005C3A3C"/>
    <w:rsid w:val="005C5128"/>
    <w:rsid w:val="005E4383"/>
    <w:rsid w:val="00683865"/>
    <w:rsid w:val="006A1732"/>
    <w:rsid w:val="006A7498"/>
    <w:rsid w:val="006F1FF4"/>
    <w:rsid w:val="00722E96"/>
    <w:rsid w:val="0072596B"/>
    <w:rsid w:val="00736ED3"/>
    <w:rsid w:val="00766652"/>
    <w:rsid w:val="007A16F0"/>
    <w:rsid w:val="007C5988"/>
    <w:rsid w:val="007F6F72"/>
    <w:rsid w:val="00814688"/>
    <w:rsid w:val="0084311C"/>
    <w:rsid w:val="00894A1A"/>
    <w:rsid w:val="0093139F"/>
    <w:rsid w:val="00933207"/>
    <w:rsid w:val="009345F1"/>
    <w:rsid w:val="00947FF2"/>
    <w:rsid w:val="0096312C"/>
    <w:rsid w:val="009803CF"/>
    <w:rsid w:val="009820EC"/>
    <w:rsid w:val="009953CE"/>
    <w:rsid w:val="009C0D63"/>
    <w:rsid w:val="009D4B1D"/>
    <w:rsid w:val="00A04283"/>
    <w:rsid w:val="00A476BA"/>
    <w:rsid w:val="00A84955"/>
    <w:rsid w:val="00AA16C6"/>
    <w:rsid w:val="00AA185E"/>
    <w:rsid w:val="00AE67E8"/>
    <w:rsid w:val="00AF342F"/>
    <w:rsid w:val="00B16241"/>
    <w:rsid w:val="00B7080A"/>
    <w:rsid w:val="00B96484"/>
    <w:rsid w:val="00B9724B"/>
    <w:rsid w:val="00BB282E"/>
    <w:rsid w:val="00BB7D0F"/>
    <w:rsid w:val="00BB7E80"/>
    <w:rsid w:val="00BE510F"/>
    <w:rsid w:val="00BE6AA8"/>
    <w:rsid w:val="00C03284"/>
    <w:rsid w:val="00C20AF1"/>
    <w:rsid w:val="00C322BC"/>
    <w:rsid w:val="00C4351B"/>
    <w:rsid w:val="00C52370"/>
    <w:rsid w:val="00C613AD"/>
    <w:rsid w:val="00C81D84"/>
    <w:rsid w:val="00CD2558"/>
    <w:rsid w:val="00CE63A5"/>
    <w:rsid w:val="00D16AC0"/>
    <w:rsid w:val="00D57F36"/>
    <w:rsid w:val="00D7768D"/>
    <w:rsid w:val="00DB4B3F"/>
    <w:rsid w:val="00DB7B8C"/>
    <w:rsid w:val="00DC180E"/>
    <w:rsid w:val="00DC5C6F"/>
    <w:rsid w:val="00DD7136"/>
    <w:rsid w:val="00DF2912"/>
    <w:rsid w:val="00E0348B"/>
    <w:rsid w:val="00E5259D"/>
    <w:rsid w:val="00E73256"/>
    <w:rsid w:val="00EC48E8"/>
    <w:rsid w:val="00F03FCD"/>
    <w:rsid w:val="00F12F0D"/>
    <w:rsid w:val="00F24A76"/>
    <w:rsid w:val="00F340D8"/>
    <w:rsid w:val="00F36D0E"/>
    <w:rsid w:val="00F72EB4"/>
    <w:rsid w:val="00F76647"/>
    <w:rsid w:val="00F84080"/>
    <w:rsid w:val="00F96532"/>
    <w:rsid w:val="00FA7A43"/>
    <w:rsid w:val="00FD2CC9"/>
    <w:rsid w:val="00FE4EE0"/>
    <w:rsid w:val="00FF006E"/>
    <w:rsid w:val="00FF2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1BCEEA"/>
  <w15:chartTrackingRefBased/>
  <w15:docId w15:val="{E64B7500-9892-4021-A03A-5D42155D0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ind w:firstLine="284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345F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9773A"/>
    <w:pPr>
      <w:ind w:right="-81"/>
      <w:jc w:val="center"/>
    </w:pPr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character" w:customStyle="1" w:styleId="TitleChar">
    <w:name w:val="Title Char"/>
    <w:basedOn w:val="DefaultParagraphFont"/>
    <w:link w:val="Title"/>
    <w:rsid w:val="0029773A"/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paragraph" w:customStyle="1" w:styleId="a">
    <w:name w:val="Название статьи"/>
    <w:basedOn w:val="Normal"/>
    <w:rsid w:val="0029773A"/>
    <w:pPr>
      <w:jc w:val="center"/>
    </w:pPr>
    <w:rPr>
      <w:rFonts w:ascii="Times New Roman" w:eastAsia="Times New Roman" w:hAnsi="Times New Roman" w:cs="Times New Roman"/>
      <w:b/>
      <w:caps/>
      <w:sz w:val="24"/>
      <w:szCs w:val="24"/>
      <w:lang w:val="uk-UA" w:eastAsia="uk-UA"/>
    </w:rPr>
  </w:style>
  <w:style w:type="character" w:customStyle="1" w:styleId="1">
    <w:name w:val="Шапка1 Знак"/>
    <w:link w:val="10"/>
    <w:locked/>
    <w:rsid w:val="0029773A"/>
    <w:rPr>
      <w:sz w:val="24"/>
      <w:szCs w:val="24"/>
      <w:lang w:val="x-none" w:eastAsia="x-none"/>
    </w:rPr>
  </w:style>
  <w:style w:type="paragraph" w:customStyle="1" w:styleId="10">
    <w:name w:val="Шапка1"/>
    <w:basedOn w:val="Normal"/>
    <w:link w:val="1"/>
    <w:rsid w:val="0029773A"/>
    <w:rPr>
      <w:sz w:val="24"/>
      <w:szCs w:val="24"/>
      <w:lang w:val="x-none" w:eastAsia="x-none"/>
    </w:rPr>
  </w:style>
  <w:style w:type="character" w:customStyle="1" w:styleId="a0">
    <w:name w:val="Фамилии Знак"/>
    <w:link w:val="a1"/>
    <w:locked/>
    <w:rsid w:val="0029773A"/>
    <w:rPr>
      <w:i/>
      <w:caps/>
      <w:sz w:val="24"/>
      <w:szCs w:val="24"/>
      <w:lang w:val="x-none" w:eastAsia="x-none"/>
    </w:rPr>
  </w:style>
  <w:style w:type="paragraph" w:customStyle="1" w:styleId="a1">
    <w:name w:val="Фамилии"/>
    <w:basedOn w:val="10"/>
    <w:link w:val="a0"/>
    <w:rsid w:val="0029773A"/>
    <w:rPr>
      <w:i/>
      <w:caps/>
    </w:rPr>
  </w:style>
  <w:style w:type="paragraph" w:customStyle="1" w:styleId="a2">
    <w:name w:val="Аннотация"/>
    <w:basedOn w:val="BodyText"/>
    <w:rsid w:val="0029773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2977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9773A"/>
  </w:style>
  <w:style w:type="paragraph" w:customStyle="1" w:styleId="Style3">
    <w:name w:val="Style3"/>
    <w:basedOn w:val="Heading3"/>
    <w:link w:val="Style3Char"/>
    <w:qFormat/>
    <w:rsid w:val="009345F1"/>
    <w:pPr>
      <w:widowControl w:val="0"/>
      <w:spacing w:before="160" w:after="160" w:line="360" w:lineRule="auto"/>
      <w:ind w:left="720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  <w:lang w:val="uk-UA" w:eastAsia="ru-RU"/>
    </w:rPr>
  </w:style>
  <w:style w:type="character" w:customStyle="1" w:styleId="Style3Char">
    <w:name w:val="Style3 Char"/>
    <w:basedOn w:val="DefaultParagraphFont"/>
    <w:link w:val="Style3"/>
    <w:rsid w:val="009345F1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345F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C322B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322BC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A185E"/>
    <w:rPr>
      <w:color w:val="808080"/>
    </w:rPr>
  </w:style>
  <w:style w:type="character" w:customStyle="1" w:styleId="MTEquationSection">
    <w:name w:val="MTEquationSection"/>
    <w:basedOn w:val="DefaultParagraphFont"/>
    <w:rsid w:val="001D4E4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4E46"/>
    <w:pPr>
      <w:tabs>
        <w:tab w:val="center" w:pos="4520"/>
        <w:tab w:val="right" w:pos="9020"/>
      </w:tabs>
      <w:jc w:val="center"/>
    </w:pPr>
    <w:rPr>
      <w:rFonts w:ascii="Times New Roman" w:hAnsi="Times New Roman" w:cs="Times New Roman"/>
      <w:bCs/>
      <w:sz w:val="24"/>
      <w:szCs w:val="24"/>
      <w:lang w:val="ru-RU" w:eastAsia="x-none"/>
    </w:rPr>
  </w:style>
  <w:style w:type="character" w:customStyle="1" w:styleId="MTDisplayEquationChar">
    <w:name w:val="MTDisplayEquation Char"/>
    <w:basedOn w:val="DefaultParagraphFont"/>
    <w:link w:val="MTDisplayEquation"/>
    <w:rsid w:val="001D4E46"/>
    <w:rPr>
      <w:rFonts w:ascii="Times New Roman" w:hAnsi="Times New Roman" w:cs="Times New Roman"/>
      <w:bCs/>
      <w:sz w:val="24"/>
      <w:szCs w:val="24"/>
      <w:lang w:val="ru-RU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399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7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54" Type="http://schemas.openxmlformats.org/officeDocument/2006/relationships/image" Target="media/image70.wmf"/><Relationship Id="rId159" Type="http://schemas.openxmlformats.org/officeDocument/2006/relationships/image" Target="media/image7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png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165" Type="http://schemas.openxmlformats.org/officeDocument/2006/relationships/hyperlink" Target="https://doi" TargetMode="Externa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40" Type="http://schemas.openxmlformats.org/officeDocument/2006/relationships/image" Target="media/image63.wmf"/><Relationship Id="rId145" Type="http://schemas.openxmlformats.org/officeDocument/2006/relationships/image" Target="media/image66.png"/><Relationship Id="rId161" Type="http://schemas.openxmlformats.org/officeDocument/2006/relationships/oleObject" Target="embeddings/oleObject85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143" Type="http://schemas.openxmlformats.org/officeDocument/2006/relationships/image" Target="media/image64.png"/><Relationship Id="rId148" Type="http://schemas.openxmlformats.org/officeDocument/2006/relationships/oleObject" Target="embeddings/oleObject77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2.bin"/><Relationship Id="rId164" Type="http://schemas.openxmlformats.org/officeDocument/2006/relationships/hyperlink" Target="https://doi.org/10.20998/2079-0023.2019.01.01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7.png"/><Relationship Id="rId16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7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1813</Words>
  <Characters>10337</Characters>
  <Application>Microsoft Office Word</Application>
  <DocSecurity>0</DocSecurity>
  <Lines>86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27</cp:revision>
  <dcterms:created xsi:type="dcterms:W3CDTF">2021-05-11T01:04:00Z</dcterms:created>
  <dcterms:modified xsi:type="dcterms:W3CDTF">2021-05-11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